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A28809" w14:textId="30336811" w:rsidR="00783C3E" w:rsidRDefault="00783C3E" w:rsidP="00783C3E">
      <w:pPr>
        <w:jc w:val="center"/>
        <w:rPr>
          <w:rFonts w:ascii="Times New Roman" w:hAnsi="Times New Roman" w:cs="Times New Roman"/>
          <w:sz w:val="28"/>
          <w:szCs w:val="28"/>
        </w:rPr>
      </w:pPr>
      <w:r w:rsidRPr="00640BF0">
        <w:rPr>
          <w:rFonts w:ascii="Times New Roman" w:hAnsi="Times New Roman" w:cs="Times New Roman" w:hint="eastAsia"/>
          <w:sz w:val="28"/>
          <w:szCs w:val="28"/>
        </w:rPr>
        <w:t xml:space="preserve">Design and Performance Evaluation of Nitrogen-Rich Bis-Six-Membered Fused Ring Energetic </w:t>
      </w:r>
      <w:r w:rsidR="005E3431">
        <w:rPr>
          <w:rFonts w:ascii="Times New Roman" w:hAnsi="Times New Roman" w:cs="Times New Roman" w:hint="eastAsia"/>
          <w:sz w:val="28"/>
          <w:szCs w:val="28"/>
        </w:rPr>
        <w:t>Material</w:t>
      </w:r>
      <w:r w:rsidRPr="00640BF0">
        <w:rPr>
          <w:rFonts w:ascii="Times New Roman" w:hAnsi="Times New Roman" w:cs="Times New Roman" w:hint="eastAsia"/>
          <w:sz w:val="28"/>
          <w:szCs w:val="28"/>
        </w:rPr>
        <w:t xml:space="preserve">s </w:t>
      </w:r>
      <w:r w:rsidRPr="00640BF0">
        <w:rPr>
          <w:rFonts w:ascii="Times New Roman" w:hAnsi="Times New Roman" w:cs="Times New Roman" w:hint="eastAsia"/>
          <w:i/>
          <w:iCs/>
          <w:sz w:val="28"/>
          <w:szCs w:val="28"/>
        </w:rPr>
        <w:t>via</w:t>
      </w:r>
      <w:r w:rsidRPr="00640BF0">
        <w:rPr>
          <w:rFonts w:ascii="Times New Roman" w:hAnsi="Times New Roman" w:cs="Times New Roman" w:hint="eastAsia"/>
          <w:sz w:val="28"/>
          <w:szCs w:val="28"/>
        </w:rPr>
        <w:t xml:space="preserve"> Density Functional Theory</w:t>
      </w:r>
    </w:p>
    <w:p w14:paraId="00EEB30C" w14:textId="77777777" w:rsidR="00332ABF" w:rsidRPr="00101933" w:rsidRDefault="00332ABF" w:rsidP="00332ABF">
      <w:pPr>
        <w:spacing w:before="200"/>
        <w:jc w:val="center"/>
        <w:rPr>
          <w:rFonts w:ascii="Times New Roman" w:hAnsi="Times New Roman" w:cs="Times New Roman"/>
          <w:sz w:val="24"/>
          <w:szCs w:val="24"/>
        </w:rPr>
      </w:pPr>
      <w:r w:rsidRPr="00101933">
        <w:rPr>
          <w:rFonts w:ascii="Times New Roman" w:hAnsi="Times New Roman" w:cs="Times New Roman"/>
          <w:i/>
          <w:iCs/>
          <w:sz w:val="24"/>
          <w:szCs w:val="24"/>
        </w:rPr>
        <w:t>Qian Zhang</w:t>
      </w:r>
      <w:r w:rsidRPr="00101933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101933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34FD3">
        <w:rPr>
          <w:rFonts w:ascii="Times New Roman" w:hAnsi="Times New Roman" w:cs="Times New Roman" w:hint="eastAsia"/>
          <w:i/>
          <w:iCs/>
          <w:sz w:val="24"/>
          <w:szCs w:val="24"/>
        </w:rPr>
        <w:t>You-Xiang Guo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101933">
        <w:rPr>
          <w:rFonts w:ascii="Times New Roman" w:hAnsi="Times New Roman" w:cs="Times New Roman"/>
          <w:sz w:val="24"/>
          <w:szCs w:val="24"/>
        </w:rPr>
        <w:t xml:space="preserve"> </w:t>
      </w:r>
      <w:r w:rsidRPr="00101933">
        <w:rPr>
          <w:rFonts w:ascii="Times New Roman" w:hAnsi="Times New Roman" w:cs="Times New Roman"/>
          <w:i/>
          <w:iCs/>
          <w:sz w:val="24"/>
          <w:szCs w:val="24"/>
        </w:rPr>
        <w:t>Tao Long</w:t>
      </w:r>
      <w:r w:rsidRPr="00101933">
        <w:rPr>
          <w:rFonts w:ascii="Times New Roman" w:hAnsi="Times New Roman" w:cs="Times New Roman"/>
          <w:sz w:val="24"/>
          <w:szCs w:val="24"/>
        </w:rPr>
        <w:t xml:space="preserve">, </w:t>
      </w:r>
      <w:r w:rsidRPr="00101933">
        <w:rPr>
          <w:rFonts w:ascii="Times New Roman" w:hAnsi="Times New Roman" w:cs="Times New Roman"/>
          <w:i/>
          <w:iCs/>
          <w:sz w:val="24"/>
          <w:szCs w:val="24"/>
        </w:rPr>
        <w:t>Lan-Ying Xu</w:t>
      </w:r>
      <w:r w:rsidRPr="00101933">
        <w:rPr>
          <w:rFonts w:ascii="Times New Roman" w:hAnsi="Times New Roman" w:cs="Times New Roman"/>
          <w:sz w:val="24"/>
          <w:szCs w:val="24"/>
        </w:rPr>
        <w:t xml:space="preserve">, </w:t>
      </w:r>
      <w:r w:rsidRPr="00101933">
        <w:rPr>
          <w:rFonts w:ascii="Times New Roman" w:hAnsi="Times New Roman" w:cs="Times New Roman"/>
          <w:i/>
          <w:iCs/>
          <w:sz w:val="24"/>
          <w:szCs w:val="24"/>
        </w:rPr>
        <w:t>Yan Huang</w:t>
      </w:r>
      <w:r w:rsidRPr="00101933">
        <w:rPr>
          <w:rFonts w:ascii="Times New Roman" w:hAnsi="Times New Roman" w:cs="Times New Roman"/>
          <w:sz w:val="24"/>
          <w:szCs w:val="24"/>
          <w:vertAlign w:val="superscript"/>
        </w:rPr>
        <w:t>*</w:t>
      </w:r>
    </w:p>
    <w:p w14:paraId="60579538" w14:textId="77777777" w:rsidR="00332ABF" w:rsidRPr="00657278" w:rsidRDefault="00332ABF" w:rsidP="00332ABF">
      <w:pPr>
        <w:spacing w:before="200"/>
        <w:rPr>
          <w:rFonts w:ascii="Times New Roman" w:hAnsi="Times New Roman" w:cs="Times New Roman"/>
          <w:sz w:val="24"/>
          <w:szCs w:val="24"/>
        </w:rPr>
      </w:pPr>
      <w:r w:rsidRPr="00657278">
        <w:rPr>
          <w:rFonts w:ascii="Times New Roman" w:hAnsi="Times New Roman" w:cs="Times New Roman"/>
          <w:sz w:val="24"/>
          <w:szCs w:val="24"/>
        </w:rPr>
        <w:t>School of Chemistry and Chemical Engineering Huanggang Normal University, Huanggang 438000, China</w:t>
      </w:r>
    </w:p>
    <w:p w14:paraId="03FF0014" w14:textId="5981591A" w:rsidR="00CA488B" w:rsidRDefault="00A97D83" w:rsidP="00B0103E">
      <w:pPr>
        <w:jc w:val="center"/>
        <w:rPr>
          <w:rFonts w:ascii="Times New Roman" w:hAnsi="Times New Roman" w:cs="Times New Roman"/>
        </w:rPr>
      </w:pPr>
      <w:r w:rsidRPr="00CA488B">
        <w:rPr>
          <w:rFonts w:ascii="Times New Roman" w:hAnsi="Times New Roman" w:cs="Times New Roman"/>
        </w:rPr>
        <w:object w:dxaOrig="9929" w:dyaOrig="6640" w14:anchorId="1D460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pt;height:250.5pt;mso-position-horizontal:absolute;mso-position-horizontal-relative:text;mso-position-vertical:absolute;mso-position-vertical-relative:text" o:ole="">
            <v:imagedata r:id="rId6" o:title=""/>
          </v:shape>
          <o:OLEObject Type="Embed" ProgID="ChemDraw.Document.6.0" ShapeID="_x0000_i1025" DrawAspect="Content" ObjectID="_1808658491" r:id="rId7"/>
        </w:object>
      </w:r>
    </w:p>
    <w:p w14:paraId="7CAD2E79" w14:textId="4657F01E" w:rsidR="00C81D87" w:rsidRPr="006C20A5" w:rsidRDefault="00C81D87" w:rsidP="00C81D87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</w:t>
      </w:r>
      <w:r>
        <w:rPr>
          <w:rFonts w:ascii="Times New Roman" w:hAnsi="Times New Roman" w:cs="Times New Roman" w:hint="eastAsia"/>
          <w:b/>
          <w:bCs/>
        </w:rPr>
        <w:t>.</w:t>
      </w:r>
      <w:r w:rsidRPr="002D5C51">
        <w:rPr>
          <w:rFonts w:ascii="Times New Roman" w:hAnsi="Times New Roman" w:cs="Times New Roman"/>
          <w:b/>
          <w:bCs/>
        </w:rPr>
        <w:t xml:space="preserve"> S</w:t>
      </w:r>
      <w:r>
        <w:rPr>
          <w:rFonts w:ascii="Times New Roman" w:hAnsi="Times New Roman" w:cs="Times New Roman" w:hint="eastAsia"/>
          <w:b/>
          <w:bCs/>
        </w:rPr>
        <w:t>1</w:t>
      </w:r>
      <w:r w:rsidRPr="00CA488B">
        <w:rPr>
          <w:rFonts w:ascii="Times New Roman" w:hAnsi="Times New Roman" w:cs="Times New Roman"/>
        </w:rPr>
        <w:t xml:space="preserve"> </w:t>
      </w:r>
      <w:r w:rsidRPr="00CA488B">
        <w:rPr>
          <w:rFonts w:ascii="Times New Roman" w:hAnsi="Times New Roman" w:cs="Times New Roman"/>
          <w:sz w:val="20"/>
          <w:szCs w:val="20"/>
        </w:rPr>
        <w:t xml:space="preserve">Designed </w:t>
      </w:r>
      <w:r w:rsidRPr="00CA488B">
        <w:rPr>
          <w:rFonts w:ascii="Times New Roman" w:hAnsi="Times New Roman" w:cs="Times New Roman"/>
        </w:rPr>
        <w:t xml:space="preserve">series </w:t>
      </w:r>
      <w:r w:rsidRPr="00D115A1">
        <w:rPr>
          <w:rFonts w:ascii="Times New Roman" w:hAnsi="Times New Roman" w:cs="Times New Roman"/>
          <w:b/>
          <w:bCs/>
        </w:rPr>
        <w:t>I</w:t>
      </w:r>
      <w:r w:rsidRPr="00CA488B">
        <w:rPr>
          <w:rFonts w:ascii="Times New Roman" w:hAnsi="Times New Roman" w:cs="Times New Roman"/>
          <w:sz w:val="20"/>
          <w:szCs w:val="20"/>
        </w:rPr>
        <w:t xml:space="preserve"> molecular structures</w:t>
      </w:r>
    </w:p>
    <w:p w14:paraId="003E9A2C" w14:textId="26F201AA" w:rsidR="00C81D87" w:rsidRDefault="00074220" w:rsidP="00B0103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5BC52C9" wp14:editId="77744FC4">
            <wp:extent cx="5274000" cy="2482910"/>
            <wp:effectExtent l="0" t="0" r="0" b="0"/>
            <wp:docPr id="8510470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2482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5F7B73" w14:textId="4680EE5E" w:rsidR="00074220" w:rsidRPr="00074220" w:rsidRDefault="00074220" w:rsidP="00074220">
      <w:pPr>
        <w:jc w:val="center"/>
        <w:rPr>
          <w:rFonts w:ascii="Times New Roman" w:hAnsi="Times New Roman" w:cs="Times New Roman" w:hint="eastAsia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</w:t>
      </w:r>
      <w:r>
        <w:rPr>
          <w:rFonts w:ascii="Times New Roman" w:hAnsi="Times New Roman" w:cs="Times New Roman" w:hint="eastAsia"/>
          <w:b/>
          <w:bCs/>
        </w:rPr>
        <w:t>.</w:t>
      </w:r>
      <w:r w:rsidRPr="002D5C51">
        <w:rPr>
          <w:rFonts w:ascii="Times New Roman" w:hAnsi="Times New Roman" w:cs="Times New Roman"/>
          <w:b/>
          <w:bCs/>
        </w:rPr>
        <w:t xml:space="preserve"> S</w:t>
      </w:r>
      <w:r>
        <w:rPr>
          <w:rFonts w:ascii="Times New Roman" w:hAnsi="Times New Roman" w:cs="Times New Roman" w:hint="eastAsia"/>
          <w:b/>
          <w:bCs/>
        </w:rPr>
        <w:t>2</w:t>
      </w:r>
      <w:r w:rsidRPr="00CA488B">
        <w:rPr>
          <w:rFonts w:ascii="Times New Roman" w:hAnsi="Times New Roman" w:cs="Times New Roman"/>
        </w:rPr>
        <w:t xml:space="preserve"> </w:t>
      </w:r>
      <w:r w:rsidRPr="00074220">
        <w:rPr>
          <w:rFonts w:ascii="Times New Roman" w:hAnsi="Times New Roman" w:cs="Times New Roman" w:hint="eastAsia"/>
          <w:sz w:val="20"/>
          <w:szCs w:val="20"/>
        </w:rPr>
        <w:t>The optimized geometric structure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Pr="00CA488B">
        <w:rPr>
          <w:rFonts w:ascii="Times New Roman" w:hAnsi="Times New Roman" w:cs="Times New Roman"/>
        </w:rPr>
        <w:t xml:space="preserve">series </w:t>
      </w:r>
      <w:r w:rsidRPr="00D115A1">
        <w:rPr>
          <w:rFonts w:ascii="Times New Roman" w:hAnsi="Times New Roman" w:cs="Times New Roman"/>
          <w:b/>
          <w:bCs/>
        </w:rPr>
        <w:t>I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(at </w:t>
      </w:r>
      <w:r w:rsidR="00BB677F">
        <w:rPr>
          <w:rFonts w:ascii="Times New Roman" w:hAnsi="Times New Roman" w:cs="Times New Roman" w:hint="eastAsia"/>
          <w:sz w:val="20"/>
          <w:szCs w:val="20"/>
        </w:rPr>
        <w:t>M</w:t>
      </w:r>
      <w:r>
        <w:rPr>
          <w:rFonts w:ascii="Times New Roman" w:hAnsi="Times New Roman" w:cs="Times New Roman" w:hint="eastAsia"/>
          <w:sz w:val="20"/>
          <w:szCs w:val="20"/>
        </w:rPr>
        <w:t>06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="00BB677F">
        <w:rPr>
          <w:rFonts w:ascii="Times New Roman" w:hAnsi="Times New Roman" w:cs="Times New Roman" w:hint="eastAsia"/>
          <w:sz w:val="20"/>
          <w:szCs w:val="20"/>
        </w:rPr>
        <w:t>X</w:t>
      </w:r>
      <w:r>
        <w:rPr>
          <w:rFonts w:ascii="Times New Roman" w:hAnsi="Times New Roman" w:cs="Times New Roman" w:hint="eastAsia"/>
          <w:sz w:val="20"/>
          <w:szCs w:val="20"/>
        </w:rPr>
        <w:t>/</w:t>
      </w:r>
      <w:r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  <w:r>
        <w:rPr>
          <w:rFonts w:ascii="Times New Roman" w:hAnsi="Times New Roman" w:cs="Times New Roman" w:hint="eastAsia"/>
          <w:sz w:val="20"/>
          <w:szCs w:val="20"/>
        </w:rPr>
        <w:t>)</w:t>
      </w:r>
    </w:p>
    <w:p w14:paraId="74E3E348" w14:textId="54E2501C" w:rsidR="00CA488B" w:rsidRDefault="00A97D83" w:rsidP="00B0103E">
      <w:pPr>
        <w:jc w:val="center"/>
        <w:rPr>
          <w:rFonts w:ascii="Times New Roman" w:hAnsi="Times New Roman" w:cs="Times New Roman"/>
        </w:rPr>
      </w:pPr>
      <w:r w:rsidRPr="00CA488B">
        <w:rPr>
          <w:rFonts w:ascii="Times New Roman" w:hAnsi="Times New Roman" w:cs="Times New Roman"/>
        </w:rPr>
        <w:object w:dxaOrig="9938" w:dyaOrig="6583" w14:anchorId="438F6AC1">
          <v:shape id="_x0000_i1026" type="#_x0000_t75" style="width:375pt;height:248.25pt;mso-position-horizontal:absolute;mso-position-horizontal-relative:text;mso-position-vertical:absolute;mso-position-vertical-relative:text" o:ole="">
            <v:imagedata r:id="rId9" o:title=""/>
          </v:shape>
          <o:OLEObject Type="Embed" ProgID="ChemDraw.Document.6.0" ShapeID="_x0000_i1026" DrawAspect="Content" ObjectID="_1808658492" r:id="rId10"/>
        </w:object>
      </w:r>
    </w:p>
    <w:p w14:paraId="09F30D5A" w14:textId="5206C535" w:rsidR="006C20A5" w:rsidRDefault="006C20A5" w:rsidP="006C20A5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</w:t>
      </w:r>
      <w:r>
        <w:rPr>
          <w:rFonts w:ascii="Times New Roman" w:hAnsi="Times New Roman" w:cs="Times New Roman" w:hint="eastAsia"/>
          <w:b/>
          <w:bCs/>
        </w:rPr>
        <w:t>.</w:t>
      </w:r>
      <w:r w:rsidRPr="002D5C51">
        <w:rPr>
          <w:rFonts w:ascii="Times New Roman" w:hAnsi="Times New Roman" w:cs="Times New Roman"/>
          <w:b/>
          <w:bCs/>
        </w:rPr>
        <w:t xml:space="preserve"> S</w:t>
      </w:r>
      <w:r w:rsidR="00074220">
        <w:rPr>
          <w:rFonts w:ascii="Times New Roman" w:hAnsi="Times New Roman" w:cs="Times New Roman" w:hint="eastAsia"/>
          <w:b/>
          <w:bCs/>
        </w:rPr>
        <w:t>3</w:t>
      </w:r>
      <w:r w:rsidRPr="00CA488B">
        <w:rPr>
          <w:rFonts w:ascii="Times New Roman" w:hAnsi="Times New Roman" w:cs="Times New Roman"/>
        </w:rPr>
        <w:t xml:space="preserve"> </w:t>
      </w:r>
      <w:r w:rsidRPr="00CA488B">
        <w:rPr>
          <w:rFonts w:ascii="Times New Roman" w:hAnsi="Times New Roman" w:cs="Times New Roman"/>
          <w:sz w:val="20"/>
          <w:szCs w:val="20"/>
        </w:rPr>
        <w:t xml:space="preserve">Designed </w:t>
      </w:r>
      <w:r w:rsidRPr="00CA488B">
        <w:rPr>
          <w:rFonts w:ascii="Times New Roman" w:hAnsi="Times New Roman" w:cs="Times New Roman"/>
        </w:rPr>
        <w:t xml:space="preserve">series </w:t>
      </w:r>
      <w:r w:rsidRPr="00D115A1">
        <w:rPr>
          <w:rFonts w:ascii="Times New Roman" w:hAnsi="Times New Roman" w:cs="Times New Roman"/>
          <w:b/>
          <w:bCs/>
        </w:rPr>
        <w:t>I</w:t>
      </w:r>
      <w:r>
        <w:rPr>
          <w:rFonts w:ascii="Times New Roman" w:hAnsi="Times New Roman" w:cs="Times New Roman" w:hint="eastAsia"/>
          <w:b/>
          <w:bCs/>
        </w:rPr>
        <w:t>I</w:t>
      </w:r>
      <w:r w:rsidRPr="00CA488B">
        <w:rPr>
          <w:rFonts w:ascii="Times New Roman" w:hAnsi="Times New Roman" w:cs="Times New Roman"/>
          <w:sz w:val="20"/>
          <w:szCs w:val="20"/>
        </w:rPr>
        <w:t xml:space="preserve"> molecular structures</w:t>
      </w:r>
    </w:p>
    <w:p w14:paraId="7AAE4432" w14:textId="536396A8" w:rsidR="00074220" w:rsidRDefault="00940F77" w:rsidP="006C20A5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9B59266" wp14:editId="0A641473">
            <wp:extent cx="5274000" cy="2560386"/>
            <wp:effectExtent l="0" t="0" r="0" b="0"/>
            <wp:docPr id="109270786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25603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50220E" w14:textId="7129B432" w:rsidR="00074220" w:rsidRPr="00074220" w:rsidRDefault="00074220" w:rsidP="00074220">
      <w:pPr>
        <w:jc w:val="center"/>
        <w:rPr>
          <w:rFonts w:ascii="Times New Roman" w:hAnsi="Times New Roman" w:cs="Times New Roman" w:hint="eastAsia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</w:t>
      </w:r>
      <w:r>
        <w:rPr>
          <w:rFonts w:ascii="Times New Roman" w:hAnsi="Times New Roman" w:cs="Times New Roman" w:hint="eastAsia"/>
          <w:b/>
          <w:bCs/>
        </w:rPr>
        <w:t>.</w:t>
      </w:r>
      <w:r w:rsidRPr="002D5C51">
        <w:rPr>
          <w:rFonts w:ascii="Times New Roman" w:hAnsi="Times New Roman" w:cs="Times New Roman"/>
          <w:b/>
          <w:bCs/>
        </w:rPr>
        <w:t xml:space="preserve"> S</w:t>
      </w:r>
      <w:r>
        <w:rPr>
          <w:rFonts w:ascii="Times New Roman" w:hAnsi="Times New Roman" w:cs="Times New Roman" w:hint="eastAsia"/>
          <w:b/>
          <w:bCs/>
        </w:rPr>
        <w:t>4</w:t>
      </w:r>
      <w:r w:rsidRPr="00CA488B">
        <w:rPr>
          <w:rFonts w:ascii="Times New Roman" w:hAnsi="Times New Roman" w:cs="Times New Roman"/>
        </w:rPr>
        <w:t xml:space="preserve"> </w:t>
      </w:r>
      <w:r w:rsidRPr="00074220">
        <w:rPr>
          <w:rFonts w:ascii="Times New Roman" w:hAnsi="Times New Roman" w:cs="Times New Roman" w:hint="eastAsia"/>
          <w:sz w:val="20"/>
          <w:szCs w:val="20"/>
        </w:rPr>
        <w:t>The optimized geometric structure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Pr="00CA488B">
        <w:rPr>
          <w:rFonts w:ascii="Times New Roman" w:hAnsi="Times New Roman" w:cs="Times New Roman"/>
        </w:rPr>
        <w:t xml:space="preserve">series </w:t>
      </w:r>
      <w:r w:rsidRPr="00D115A1">
        <w:rPr>
          <w:rFonts w:ascii="Times New Roman" w:hAnsi="Times New Roman" w:cs="Times New Roman"/>
          <w:b/>
          <w:bCs/>
        </w:rPr>
        <w:t>I</w:t>
      </w:r>
      <w:r>
        <w:rPr>
          <w:rFonts w:ascii="Times New Roman" w:hAnsi="Times New Roman" w:cs="Times New Roman" w:hint="eastAsia"/>
          <w:b/>
          <w:bCs/>
        </w:rPr>
        <w:t>I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(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  <w:r>
        <w:rPr>
          <w:rFonts w:ascii="Times New Roman" w:hAnsi="Times New Roman" w:cs="Times New Roman" w:hint="eastAsia"/>
          <w:sz w:val="20"/>
          <w:szCs w:val="20"/>
        </w:rPr>
        <w:t>)</w:t>
      </w:r>
    </w:p>
    <w:p w14:paraId="68FBA977" w14:textId="77777777" w:rsidR="006C20A5" w:rsidRDefault="006C20A5" w:rsidP="006C20A5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</w:rPr>
        <w:drawing>
          <wp:inline distT="0" distB="0" distL="0" distR="0" wp14:anchorId="55DEE471" wp14:editId="62EEB0AB">
            <wp:extent cx="5270500" cy="1708150"/>
            <wp:effectExtent l="0" t="0" r="0" b="0"/>
            <wp:docPr id="199580670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12396" w14:textId="2C832CFA" w:rsidR="006C20A5" w:rsidRDefault="006C20A5" w:rsidP="006C20A5">
      <w:pPr>
        <w:jc w:val="center"/>
        <w:rPr>
          <w:rFonts w:ascii="Times New Roman" w:hAnsi="Times New Roman" w:cs="Times New Roman"/>
          <w:sz w:val="20"/>
          <w:szCs w:val="20"/>
        </w:rPr>
      </w:pPr>
      <w:r w:rsidRPr="00657278">
        <w:rPr>
          <w:rFonts w:ascii="Times New Roman" w:hAnsi="Times New Roman" w:cs="Times New Roman"/>
          <w:b/>
          <w:bCs/>
          <w:sz w:val="20"/>
          <w:szCs w:val="20"/>
        </w:rPr>
        <w:t>Fig.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S</w:t>
      </w:r>
      <w:r w:rsidR="00940F77">
        <w:rPr>
          <w:rFonts w:ascii="Times New Roman" w:hAnsi="Times New Roman" w:cs="Times New Roman" w:hint="eastAsia"/>
          <w:b/>
          <w:bCs/>
          <w:sz w:val="20"/>
          <w:szCs w:val="20"/>
        </w:rPr>
        <w:t>5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Pr="00B94D47">
        <w:rPr>
          <w:rFonts w:ascii="Times New Roman" w:hAnsi="Times New Roman" w:cs="Times New Roman" w:hint="eastAsia"/>
          <w:sz w:val="20"/>
          <w:szCs w:val="20"/>
        </w:rPr>
        <w:t xml:space="preserve">HOMO and LUMO </w:t>
      </w:r>
      <w:r>
        <w:rPr>
          <w:rFonts w:ascii="Times New Roman" w:hAnsi="Times New Roman" w:cs="Times New Roman" w:hint="eastAsia"/>
          <w:sz w:val="20"/>
          <w:szCs w:val="20"/>
        </w:rPr>
        <w:t>o</w:t>
      </w:r>
      <w:r w:rsidRPr="00B94D47">
        <w:rPr>
          <w:rFonts w:ascii="Times New Roman" w:hAnsi="Times New Roman" w:cs="Times New Roman" w:hint="eastAsia"/>
          <w:sz w:val="20"/>
          <w:szCs w:val="20"/>
        </w:rPr>
        <w:t xml:space="preserve">rbitals </w:t>
      </w:r>
      <w:r>
        <w:rPr>
          <w:rFonts w:ascii="Times New Roman" w:hAnsi="Times New Roman" w:cs="Times New Roman" w:hint="eastAsia"/>
          <w:sz w:val="20"/>
          <w:szCs w:val="20"/>
        </w:rPr>
        <w:t>m</w:t>
      </w:r>
      <w:r w:rsidRPr="00B94D47">
        <w:rPr>
          <w:rFonts w:ascii="Times New Roman" w:hAnsi="Times New Roman" w:cs="Times New Roman" w:hint="eastAsia"/>
          <w:sz w:val="20"/>
          <w:szCs w:val="20"/>
        </w:rPr>
        <w:t xml:space="preserve">ap and </w:t>
      </w:r>
      <w:r>
        <w:rPr>
          <w:rFonts w:ascii="Times New Roman" w:hAnsi="Times New Roman" w:cs="Times New Roman" w:hint="eastAsia"/>
          <w:sz w:val="20"/>
          <w:szCs w:val="20"/>
        </w:rPr>
        <w:t>e</w:t>
      </w:r>
      <w:r w:rsidRPr="00B94D47">
        <w:rPr>
          <w:rFonts w:ascii="Times New Roman" w:hAnsi="Times New Roman" w:cs="Times New Roman" w:hint="eastAsia"/>
          <w:sz w:val="20"/>
          <w:szCs w:val="20"/>
        </w:rPr>
        <w:t xml:space="preserve">nergy </w:t>
      </w:r>
      <w:r>
        <w:rPr>
          <w:rFonts w:ascii="Times New Roman" w:hAnsi="Times New Roman" w:cs="Times New Roman" w:hint="eastAsia"/>
          <w:sz w:val="20"/>
          <w:szCs w:val="20"/>
        </w:rPr>
        <w:t>g</w:t>
      </w:r>
      <w:r w:rsidRPr="00B94D47">
        <w:rPr>
          <w:rFonts w:ascii="Times New Roman" w:hAnsi="Times New Roman" w:cs="Times New Roman" w:hint="eastAsia"/>
          <w:sz w:val="20"/>
          <w:szCs w:val="20"/>
        </w:rPr>
        <w:t xml:space="preserve">aps of </w:t>
      </w:r>
      <w:r>
        <w:rPr>
          <w:rFonts w:ascii="Times New Roman" w:hAnsi="Times New Roman" w:cs="Times New Roman" w:hint="eastAsia"/>
          <w:sz w:val="20"/>
          <w:szCs w:val="20"/>
        </w:rPr>
        <w:t xml:space="preserve">series </w:t>
      </w:r>
      <w:r w:rsidRPr="00B94D47">
        <w:rPr>
          <w:rFonts w:ascii="Times New Roman" w:hAnsi="Times New Roman" w:cs="Times New Roman" w:hint="eastAsia"/>
          <w:b/>
          <w:bCs/>
          <w:sz w:val="20"/>
          <w:szCs w:val="20"/>
        </w:rPr>
        <w:t>II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-3</w:t>
      </w:r>
      <w:r w:rsidRPr="00207237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</w:p>
    <w:p w14:paraId="4BC633D3" w14:textId="13538143" w:rsidR="00855C13" w:rsidRDefault="00855C13" w:rsidP="00855C13">
      <w:pPr>
        <w:rPr>
          <w:rFonts w:ascii="Times New Roman" w:hAnsi="Times New Roman" w:cs="Times New Roman"/>
          <w:sz w:val="20"/>
          <w:szCs w:val="20"/>
        </w:rPr>
      </w:pPr>
      <w:r w:rsidRPr="00CA488B">
        <w:rPr>
          <w:rFonts w:ascii="Times New Roman" w:hAnsi="Times New Roman" w:cs="Times New Roman"/>
          <w:b/>
          <w:bCs/>
          <w:sz w:val="20"/>
          <w:szCs w:val="20"/>
        </w:rPr>
        <w:t>Table S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1</w:t>
      </w:r>
      <w:r w:rsidRPr="00CA488B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Bond order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Pr="00CA488B">
        <w:rPr>
          <w:rFonts w:ascii="Times New Roman" w:hAnsi="Times New Roman" w:cs="Times New Roman"/>
          <w:sz w:val="20"/>
          <w:szCs w:val="20"/>
        </w:rPr>
        <w:t>the</w:t>
      </w:r>
      <w:r>
        <w:rPr>
          <w:rFonts w:ascii="Times New Roman" w:hAnsi="Times New Roman" w:cs="Times New Roman" w:hint="eastAsia"/>
          <w:sz w:val="20"/>
          <w:szCs w:val="20"/>
        </w:rPr>
        <w:t xml:space="preserve"> designed molecules 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</w:p>
    <w:tbl>
      <w:tblPr>
        <w:tblStyle w:val="af3"/>
        <w:tblW w:w="83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3"/>
        <w:gridCol w:w="1355"/>
        <w:gridCol w:w="1561"/>
        <w:gridCol w:w="1414"/>
        <w:gridCol w:w="2314"/>
      </w:tblGrid>
      <w:tr w:rsidR="00855C13" w:rsidRPr="004D7B2A" w14:paraId="1F2465D6" w14:textId="77777777" w:rsidTr="00EC2E40">
        <w:trPr>
          <w:trHeight w:val="283"/>
          <w:jc w:val="center"/>
        </w:trPr>
        <w:tc>
          <w:tcPr>
            <w:tcW w:w="3018" w:type="dxa"/>
            <w:gridSpan w:val="2"/>
            <w:vAlign w:val="center"/>
          </w:tcPr>
          <w:p w14:paraId="0DBF0437" w14:textId="77777777" w:rsidR="00855C13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lastRenderedPageBreak/>
              <w:drawing>
                <wp:inline distT="0" distB="0" distL="0" distR="0" wp14:anchorId="5B37D91C" wp14:editId="0890E31D">
                  <wp:extent cx="1643673" cy="1080000"/>
                  <wp:effectExtent l="0" t="0" r="0" b="0"/>
                  <wp:docPr id="171271617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381" t="21922" r="26599" b="20868"/>
                          <a:stretch/>
                        </pic:blipFill>
                        <pic:spPr bwMode="auto">
                          <a:xfrm>
                            <a:off x="0" y="0"/>
                            <a:ext cx="1643673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5" w:type="dxa"/>
            <w:gridSpan w:val="2"/>
            <w:vAlign w:val="center"/>
          </w:tcPr>
          <w:p w14:paraId="74116E4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9657E24" wp14:editId="05A5042C">
                  <wp:extent cx="1598375" cy="1080000"/>
                  <wp:effectExtent l="0" t="0" r="0" b="0"/>
                  <wp:docPr id="337614717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690" t="19108" r="24575" b="19096"/>
                          <a:stretch/>
                        </pic:blipFill>
                        <pic:spPr bwMode="auto">
                          <a:xfrm>
                            <a:off x="0" y="0"/>
                            <a:ext cx="1598375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4" w:type="dxa"/>
            <w:vAlign w:val="center"/>
          </w:tcPr>
          <w:p w14:paraId="5BC13BEA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69DBE57" wp14:editId="0C9BC57B">
                  <wp:extent cx="1332547" cy="1080000"/>
                  <wp:effectExtent l="0" t="0" r="0" b="0"/>
                  <wp:docPr id="43670534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76" t="4064" r="20600" b="2835"/>
                          <a:stretch/>
                        </pic:blipFill>
                        <pic:spPr bwMode="auto">
                          <a:xfrm>
                            <a:off x="0" y="0"/>
                            <a:ext cx="1332547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5C13" w:rsidRPr="004D7B2A" w14:paraId="514E92E6" w14:textId="77777777" w:rsidTr="00EC2E40">
        <w:trPr>
          <w:trHeight w:val="283"/>
          <w:jc w:val="center"/>
        </w:trPr>
        <w:tc>
          <w:tcPr>
            <w:tcW w:w="3018" w:type="dxa"/>
            <w:gridSpan w:val="2"/>
            <w:tcBorders>
              <w:bottom w:val="single" w:sz="4" w:space="0" w:color="auto"/>
            </w:tcBorders>
            <w:vAlign w:val="center"/>
          </w:tcPr>
          <w:p w14:paraId="526396D0" w14:textId="77777777" w:rsidR="00855C13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-1</w:t>
            </w:r>
          </w:p>
        </w:tc>
        <w:tc>
          <w:tcPr>
            <w:tcW w:w="2975" w:type="dxa"/>
            <w:gridSpan w:val="2"/>
            <w:tcBorders>
              <w:bottom w:val="single" w:sz="4" w:space="0" w:color="auto"/>
            </w:tcBorders>
            <w:vAlign w:val="center"/>
          </w:tcPr>
          <w:p w14:paraId="519D7BC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20"/>
                <w:szCs w:val="20"/>
              </w:rPr>
              <w:t>I</w:t>
            </w:r>
            <w:r w:rsidRPr="004D7B2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-1</w:t>
            </w:r>
          </w:p>
        </w:tc>
        <w:tc>
          <w:tcPr>
            <w:tcW w:w="2314" w:type="dxa"/>
            <w:tcBorders>
              <w:bottom w:val="single" w:sz="4" w:space="0" w:color="auto"/>
            </w:tcBorders>
            <w:vAlign w:val="center"/>
          </w:tcPr>
          <w:p w14:paraId="21A1A549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953A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I-1-3</w:t>
            </w:r>
          </w:p>
        </w:tc>
      </w:tr>
      <w:tr w:rsidR="00855C13" w:rsidRPr="004D7B2A" w14:paraId="1BC4C0FA" w14:textId="77777777" w:rsidTr="00EC2E40">
        <w:trPr>
          <w:trHeight w:val="283"/>
          <w:jc w:val="center"/>
        </w:trPr>
        <w:tc>
          <w:tcPr>
            <w:tcW w:w="16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664FEE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E5599"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Pr="00DE5599">
              <w:rPr>
                <w:rFonts w:ascii="Times New Roman" w:hAnsi="Times New Roman" w:cs="Times New Roman" w:hint="eastAsia"/>
                <w:sz w:val="20"/>
                <w:szCs w:val="20"/>
              </w:rPr>
              <w:t>olecule</w:t>
            </w:r>
          </w:p>
        </w:tc>
        <w:tc>
          <w:tcPr>
            <w:tcW w:w="13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15372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bond</w:t>
            </w:r>
          </w:p>
        </w:tc>
        <w:tc>
          <w:tcPr>
            <w:tcW w:w="15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F196E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sz w:val="20"/>
                <w:szCs w:val="20"/>
              </w:rPr>
              <w:t>MBO</w:t>
            </w:r>
          </w:p>
        </w:tc>
        <w:tc>
          <w:tcPr>
            <w:tcW w:w="14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36FD8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sz w:val="20"/>
                <w:szCs w:val="20"/>
              </w:rPr>
              <w:t>FBO</w:t>
            </w:r>
          </w:p>
        </w:tc>
        <w:tc>
          <w:tcPr>
            <w:tcW w:w="231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A9D7B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sz w:val="20"/>
                <w:szCs w:val="20"/>
              </w:rPr>
              <w:t>LBO</w:t>
            </w:r>
          </w:p>
        </w:tc>
      </w:tr>
      <w:tr w:rsidR="00855C13" w:rsidRPr="004D7B2A" w14:paraId="0FB621A0" w14:textId="77777777" w:rsidTr="00EC2E40">
        <w:trPr>
          <w:trHeight w:val="283"/>
          <w:jc w:val="center"/>
        </w:trPr>
        <w:tc>
          <w:tcPr>
            <w:tcW w:w="1663" w:type="dxa"/>
            <w:vMerge w:val="restart"/>
            <w:tcBorders>
              <w:top w:val="single" w:sz="4" w:space="0" w:color="auto"/>
            </w:tcBorders>
            <w:shd w:val="clear" w:color="auto" w:fill="E2EFD9" w:themeFill="accent6" w:themeFillTint="33"/>
            <w:vAlign w:val="center"/>
          </w:tcPr>
          <w:p w14:paraId="662BED4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-1</w:t>
            </w:r>
          </w:p>
        </w:tc>
        <w:tc>
          <w:tcPr>
            <w:tcW w:w="1355" w:type="dxa"/>
            <w:tcBorders>
              <w:top w:val="single" w:sz="4" w:space="0" w:color="auto"/>
            </w:tcBorders>
            <w:shd w:val="clear" w:color="auto" w:fill="E2EFD9" w:themeFill="accent6" w:themeFillTint="33"/>
            <w:vAlign w:val="center"/>
          </w:tcPr>
          <w:p w14:paraId="3E3B321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C1-C2</w:t>
            </w:r>
          </w:p>
        </w:tc>
        <w:tc>
          <w:tcPr>
            <w:tcW w:w="1561" w:type="dxa"/>
            <w:tcBorders>
              <w:top w:val="single" w:sz="4" w:space="0" w:color="auto"/>
            </w:tcBorders>
            <w:shd w:val="clear" w:color="auto" w:fill="E2EFD9" w:themeFill="accent6" w:themeFillTint="33"/>
            <w:vAlign w:val="center"/>
          </w:tcPr>
          <w:p w14:paraId="7FFE2A2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7178</w:t>
            </w:r>
          </w:p>
        </w:tc>
        <w:tc>
          <w:tcPr>
            <w:tcW w:w="1414" w:type="dxa"/>
            <w:tcBorders>
              <w:top w:val="single" w:sz="4" w:space="0" w:color="auto"/>
            </w:tcBorders>
            <w:shd w:val="clear" w:color="auto" w:fill="E2EFD9" w:themeFill="accent6" w:themeFillTint="33"/>
            <w:vAlign w:val="center"/>
          </w:tcPr>
          <w:p w14:paraId="54A4B73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8432</w:t>
            </w:r>
          </w:p>
        </w:tc>
        <w:tc>
          <w:tcPr>
            <w:tcW w:w="2314" w:type="dxa"/>
            <w:tcBorders>
              <w:top w:val="single" w:sz="4" w:space="0" w:color="auto"/>
            </w:tcBorders>
            <w:shd w:val="clear" w:color="auto" w:fill="E2EFD9" w:themeFill="accent6" w:themeFillTint="33"/>
            <w:vAlign w:val="center"/>
          </w:tcPr>
          <w:p w14:paraId="4E14D18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69478</w:t>
            </w:r>
          </w:p>
        </w:tc>
      </w:tr>
      <w:tr w:rsidR="00855C13" w:rsidRPr="004D7B2A" w14:paraId="7B094919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5934AFD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554ADE9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C1-N6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3449262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4556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7548CEC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0494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0532704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7846</w:t>
            </w:r>
          </w:p>
        </w:tc>
      </w:tr>
      <w:tr w:rsidR="00855C13" w:rsidRPr="004D7B2A" w14:paraId="5CD5C5F8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2E463BF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5777648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C1-N7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1A59255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4523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68F9D28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0466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530E0B5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7797</w:t>
            </w:r>
          </w:p>
        </w:tc>
      </w:tr>
      <w:tr w:rsidR="00855C13" w:rsidRPr="004D7B2A" w14:paraId="4F1F8AAF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1018B23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1E7A53E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C2-N3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55F2AAC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4553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598E5B8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0491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455B0019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7836</w:t>
            </w:r>
          </w:p>
        </w:tc>
      </w:tr>
      <w:tr w:rsidR="00855C13" w:rsidRPr="004D7B2A" w14:paraId="3B5E19F2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08183FF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255B42F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C2-N10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392411A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4526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37C7434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0469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726C2F4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7805</w:t>
            </w:r>
          </w:p>
        </w:tc>
      </w:tr>
      <w:tr w:rsidR="00855C13" w:rsidRPr="004D7B2A" w14:paraId="45308E9C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2416357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030D632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3-N4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33A0C779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47001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3A1148A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83961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441DC58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9004</w:t>
            </w:r>
          </w:p>
        </w:tc>
      </w:tr>
      <w:tr w:rsidR="00855C13" w:rsidRPr="004D7B2A" w14:paraId="2E01F528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72DBCF1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75A465B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4-N5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3EDF1EE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03811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10B0924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8903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60E78C6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73112</w:t>
            </w:r>
          </w:p>
        </w:tc>
      </w:tr>
      <w:tr w:rsidR="00855C13" w:rsidRPr="004D7B2A" w14:paraId="31914867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1C26B9AE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14ADF9E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5-N6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715863B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46999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66F62CA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83959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0D1D214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9</w:t>
            </w:r>
          </w:p>
        </w:tc>
      </w:tr>
      <w:tr w:rsidR="00855C13" w:rsidRPr="004D7B2A" w14:paraId="5CA6EACC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2D935B1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0919E8E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7-N8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4209C40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47038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0BB345E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83996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778C4E5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9053</w:t>
            </w:r>
          </w:p>
        </w:tc>
      </w:tr>
      <w:tr w:rsidR="00855C13" w:rsidRPr="004D7B2A" w14:paraId="7AE4E1AE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0A8A8A2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7FE1A45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8-N9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0E69CE8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03776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0C2605AA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8865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29B409B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73041</w:t>
            </w:r>
          </w:p>
        </w:tc>
      </w:tr>
      <w:tr w:rsidR="00855C13" w:rsidRPr="004D7B2A" w14:paraId="74C8944C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E2EFD9" w:themeFill="accent6" w:themeFillTint="33"/>
            <w:vAlign w:val="center"/>
          </w:tcPr>
          <w:p w14:paraId="39B2BF4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E2EFD9" w:themeFill="accent6" w:themeFillTint="33"/>
            <w:vAlign w:val="center"/>
          </w:tcPr>
          <w:p w14:paraId="196001F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9-N10</w:t>
            </w:r>
          </w:p>
        </w:tc>
        <w:tc>
          <w:tcPr>
            <w:tcW w:w="1561" w:type="dxa"/>
            <w:shd w:val="clear" w:color="auto" w:fill="E2EFD9" w:themeFill="accent6" w:themeFillTint="33"/>
            <w:vAlign w:val="center"/>
          </w:tcPr>
          <w:p w14:paraId="133778E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47036</w:t>
            </w:r>
          </w:p>
        </w:tc>
        <w:tc>
          <w:tcPr>
            <w:tcW w:w="1414" w:type="dxa"/>
            <w:shd w:val="clear" w:color="auto" w:fill="E2EFD9" w:themeFill="accent6" w:themeFillTint="33"/>
            <w:vAlign w:val="center"/>
          </w:tcPr>
          <w:p w14:paraId="5225330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83994</w:t>
            </w:r>
          </w:p>
        </w:tc>
        <w:tc>
          <w:tcPr>
            <w:tcW w:w="2314" w:type="dxa"/>
            <w:shd w:val="clear" w:color="auto" w:fill="E2EFD9" w:themeFill="accent6" w:themeFillTint="33"/>
            <w:vAlign w:val="center"/>
          </w:tcPr>
          <w:p w14:paraId="7823142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905</w:t>
            </w:r>
          </w:p>
        </w:tc>
      </w:tr>
      <w:tr w:rsidR="00855C13" w:rsidRPr="004D7B2A" w14:paraId="1FB2FF4E" w14:textId="77777777" w:rsidTr="00EC2E40">
        <w:trPr>
          <w:trHeight w:val="283"/>
          <w:jc w:val="center"/>
        </w:trPr>
        <w:tc>
          <w:tcPr>
            <w:tcW w:w="1663" w:type="dxa"/>
            <w:vMerge w:val="restart"/>
            <w:shd w:val="clear" w:color="auto" w:fill="DEEAF6" w:themeFill="accent5" w:themeFillTint="33"/>
            <w:vAlign w:val="center"/>
          </w:tcPr>
          <w:p w14:paraId="4DEE251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I-1</w:t>
            </w: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4412ACF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1-N2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1B825AF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6893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72E9A54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2.04476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0875866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5744</w:t>
            </w:r>
          </w:p>
        </w:tc>
      </w:tr>
      <w:tr w:rsidR="00855C13" w:rsidRPr="004D7B2A" w14:paraId="3408EE00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30F928E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61A3106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1-N9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47B8AA7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9003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126F69E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9331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573F576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65915</w:t>
            </w:r>
          </w:p>
        </w:tc>
      </w:tr>
      <w:tr w:rsidR="00855C13" w:rsidRPr="004D7B2A" w14:paraId="28FA86C6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559F38D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5854447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2-N3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33D3FB4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8313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665A948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7694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3C01B7F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47986</w:t>
            </w:r>
          </w:p>
        </w:tc>
      </w:tr>
      <w:tr w:rsidR="00855C13" w:rsidRPr="004D7B2A" w14:paraId="0D399E07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2E1114D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6058B3A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3-N4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45F0CEB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6893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4236C2B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2.04476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49D8622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5744</w:t>
            </w:r>
          </w:p>
        </w:tc>
      </w:tr>
      <w:tr w:rsidR="00855C13" w:rsidRPr="004D7B2A" w14:paraId="0A6B3DD0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767026B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47893E5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4-N10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7728D0E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9003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73E2936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9331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563D582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65915</w:t>
            </w:r>
          </w:p>
        </w:tc>
      </w:tr>
      <w:tr w:rsidR="00855C13" w:rsidRPr="004D7B2A" w14:paraId="54766368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4F2F1B2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5D31385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10-N5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444AB8D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9003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01A2178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9331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426C6BF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65915</w:t>
            </w:r>
          </w:p>
        </w:tc>
      </w:tr>
      <w:tr w:rsidR="00855C13" w:rsidRPr="004D7B2A" w14:paraId="5724D762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5CD0641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419BF7D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5-N6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177F726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6893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0F55CDD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2.04476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69C574F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5744</w:t>
            </w:r>
          </w:p>
        </w:tc>
      </w:tr>
      <w:tr w:rsidR="00855C13" w:rsidRPr="004D7B2A" w14:paraId="39EE388B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3B67B88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151EB21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6-N7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55A1F14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8313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40B2B02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7694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221C7CD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47986</w:t>
            </w:r>
          </w:p>
        </w:tc>
      </w:tr>
      <w:tr w:rsidR="00855C13" w:rsidRPr="004D7B2A" w14:paraId="1F5A0826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02FC10AE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1B18911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7-N8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1882195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6893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5211DE4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2.04476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1288A62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5744</w:t>
            </w:r>
          </w:p>
        </w:tc>
      </w:tr>
      <w:tr w:rsidR="00855C13" w:rsidRPr="004D7B2A" w14:paraId="549EA97F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5BF74A3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38E6BA2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8-N9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067F6CE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9003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618125B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9331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328FE05A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65915</w:t>
            </w:r>
          </w:p>
        </w:tc>
      </w:tr>
      <w:tr w:rsidR="00855C13" w:rsidRPr="004D7B2A" w14:paraId="3CB490C0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DEEAF6" w:themeFill="accent5" w:themeFillTint="33"/>
            <w:vAlign w:val="center"/>
          </w:tcPr>
          <w:p w14:paraId="65D94DF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DEEAF6" w:themeFill="accent5" w:themeFillTint="33"/>
            <w:vAlign w:val="center"/>
          </w:tcPr>
          <w:p w14:paraId="5C900A7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9-N10</w:t>
            </w:r>
          </w:p>
        </w:tc>
        <w:tc>
          <w:tcPr>
            <w:tcW w:w="1561" w:type="dxa"/>
            <w:shd w:val="clear" w:color="auto" w:fill="DEEAF6" w:themeFill="accent5" w:themeFillTint="33"/>
            <w:vAlign w:val="center"/>
          </w:tcPr>
          <w:p w14:paraId="1CEE50F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85514</w:t>
            </w:r>
          </w:p>
        </w:tc>
        <w:tc>
          <w:tcPr>
            <w:tcW w:w="1414" w:type="dxa"/>
            <w:shd w:val="clear" w:color="auto" w:fill="DEEAF6" w:themeFill="accent5" w:themeFillTint="33"/>
            <w:vAlign w:val="center"/>
          </w:tcPr>
          <w:p w14:paraId="7DA6115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11553</w:t>
            </w:r>
          </w:p>
        </w:tc>
        <w:tc>
          <w:tcPr>
            <w:tcW w:w="2314" w:type="dxa"/>
            <w:shd w:val="clear" w:color="auto" w:fill="DEEAF6" w:themeFill="accent5" w:themeFillTint="33"/>
            <w:vAlign w:val="center"/>
          </w:tcPr>
          <w:p w14:paraId="66F4141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59161</w:t>
            </w:r>
          </w:p>
        </w:tc>
      </w:tr>
      <w:tr w:rsidR="00855C13" w:rsidRPr="004D7B2A" w14:paraId="79551E30" w14:textId="77777777" w:rsidTr="00EC2E40">
        <w:trPr>
          <w:trHeight w:val="283"/>
          <w:jc w:val="center"/>
        </w:trPr>
        <w:tc>
          <w:tcPr>
            <w:tcW w:w="1663" w:type="dxa"/>
            <w:vMerge w:val="restart"/>
            <w:shd w:val="clear" w:color="auto" w:fill="FFF2CC" w:themeFill="accent4" w:themeFillTint="33"/>
            <w:vAlign w:val="center"/>
          </w:tcPr>
          <w:p w14:paraId="7621E505" w14:textId="77777777" w:rsidR="00855C13" w:rsidRPr="006953A6" w:rsidRDefault="00855C13" w:rsidP="00EC2E40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6953A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I-1-3</w:t>
            </w: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0D5BF7C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1-N2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1C3CD2E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8391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647494D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1.2815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677E74D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4213</w:t>
            </w:r>
          </w:p>
        </w:tc>
      </w:tr>
      <w:tr w:rsidR="00855C13" w:rsidRPr="004D7B2A" w14:paraId="3DA5B328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51741F9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6EEC729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1-N8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7FF5E8E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3946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17F5713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81232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3E0414FB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04394</w:t>
            </w:r>
          </w:p>
        </w:tc>
      </w:tr>
      <w:tr w:rsidR="00855C13" w:rsidRPr="004D7B2A" w14:paraId="4F925B9D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18D6D46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04A0641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2-N6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182BAD6E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833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5EA912DA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5204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1745106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7558</w:t>
            </w:r>
          </w:p>
        </w:tc>
      </w:tr>
      <w:tr w:rsidR="00855C13" w:rsidRPr="004D7B2A" w14:paraId="4ED858C2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3CD171F9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4A0E326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3-N4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1DB158B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5852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37A430A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68496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30EB52E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01831</w:t>
            </w:r>
          </w:p>
        </w:tc>
      </w:tr>
      <w:tr w:rsidR="00855C13" w:rsidRPr="004D7B2A" w14:paraId="5E51ED80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5CD1F972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7E5B64A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3-N10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133042A4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8859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3D79527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1.2917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725C69C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4412</w:t>
            </w:r>
          </w:p>
        </w:tc>
      </w:tr>
      <w:tr w:rsidR="00855C13" w:rsidRPr="004D7B2A" w14:paraId="12A5023C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08111FFE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14051A9C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4-N5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22DA832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43125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33E636A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7249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21CB631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9726</w:t>
            </w:r>
          </w:p>
        </w:tc>
      </w:tr>
      <w:tr w:rsidR="00855C13" w:rsidRPr="004D7B2A" w14:paraId="2E427237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5F5376F6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200799EE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5-N7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5EA8FBC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8421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13CFE39A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1.2422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295B4A69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4728</w:t>
            </w:r>
          </w:p>
        </w:tc>
      </w:tr>
      <w:tr w:rsidR="00855C13" w:rsidRPr="004D7B2A" w14:paraId="5433802D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46247A2D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006FF42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6-N9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61F653E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1592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41FDE00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0234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438804F8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20167</w:t>
            </w:r>
          </w:p>
        </w:tc>
      </w:tr>
      <w:tr w:rsidR="00855C13" w:rsidRPr="004D7B2A" w14:paraId="38EE535C" w14:textId="77777777" w:rsidTr="00EC2E40">
        <w:trPr>
          <w:trHeight w:val="283"/>
          <w:jc w:val="center"/>
        </w:trPr>
        <w:tc>
          <w:tcPr>
            <w:tcW w:w="1663" w:type="dxa"/>
            <w:vMerge/>
            <w:shd w:val="clear" w:color="auto" w:fill="FFF2CC" w:themeFill="accent4" w:themeFillTint="33"/>
            <w:vAlign w:val="center"/>
          </w:tcPr>
          <w:p w14:paraId="56C90F45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shd w:val="clear" w:color="auto" w:fill="FFF2CC" w:themeFill="accent4" w:themeFillTint="33"/>
            <w:vAlign w:val="center"/>
          </w:tcPr>
          <w:p w14:paraId="7A5BAA7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7-N8</w:t>
            </w:r>
          </w:p>
        </w:tc>
        <w:tc>
          <w:tcPr>
            <w:tcW w:w="1561" w:type="dxa"/>
            <w:shd w:val="clear" w:color="auto" w:fill="FFF2CC" w:themeFill="accent4" w:themeFillTint="33"/>
            <w:vAlign w:val="center"/>
          </w:tcPr>
          <w:p w14:paraId="29A8C193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32588</w:t>
            </w:r>
          </w:p>
        </w:tc>
        <w:tc>
          <w:tcPr>
            <w:tcW w:w="1414" w:type="dxa"/>
            <w:shd w:val="clear" w:color="auto" w:fill="FFF2CC" w:themeFill="accent4" w:themeFillTint="33"/>
            <w:vAlign w:val="center"/>
          </w:tcPr>
          <w:p w14:paraId="4A16EC8F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1.76173</w:t>
            </w:r>
          </w:p>
        </w:tc>
        <w:tc>
          <w:tcPr>
            <w:tcW w:w="2314" w:type="dxa"/>
            <w:shd w:val="clear" w:color="auto" w:fill="FFF2CC" w:themeFill="accent4" w:themeFillTint="33"/>
            <w:vAlign w:val="center"/>
          </w:tcPr>
          <w:p w14:paraId="6C7E00B7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0.99593</w:t>
            </w:r>
          </w:p>
        </w:tc>
      </w:tr>
      <w:tr w:rsidR="00855C13" w:rsidRPr="004D7B2A" w14:paraId="139BCDEE" w14:textId="77777777" w:rsidTr="00EC2E40">
        <w:trPr>
          <w:trHeight w:val="283"/>
          <w:jc w:val="center"/>
        </w:trPr>
        <w:tc>
          <w:tcPr>
            <w:tcW w:w="1663" w:type="dxa"/>
            <w:vMerge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2A00B309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355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77E1261A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N9-N10</w:t>
            </w:r>
          </w:p>
        </w:tc>
        <w:tc>
          <w:tcPr>
            <w:tcW w:w="156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137F9860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7978</w:t>
            </w:r>
          </w:p>
        </w:tc>
        <w:tc>
          <w:tcPr>
            <w:tcW w:w="1414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2105682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1.2189</w:t>
            </w:r>
          </w:p>
        </w:tc>
        <w:tc>
          <w:tcPr>
            <w:tcW w:w="2314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677877E1" w14:textId="77777777" w:rsidR="00855C13" w:rsidRPr="004D7B2A" w:rsidRDefault="00855C13" w:rsidP="00EC2E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D7B2A">
              <w:rPr>
                <w:rFonts w:ascii="Times New Roman" w:eastAsia="等线" w:hAnsi="Times New Roman" w:cs="Times New Roman"/>
                <w:b/>
                <w:bCs/>
                <w:color w:val="000000"/>
                <w:sz w:val="20"/>
                <w:szCs w:val="20"/>
              </w:rPr>
              <w:t>0.2888</w:t>
            </w:r>
          </w:p>
        </w:tc>
      </w:tr>
    </w:tbl>
    <w:p w14:paraId="6D0585F1" w14:textId="7A0C2A29" w:rsidR="002E3734" w:rsidRDefault="002E3734" w:rsidP="002E3734">
      <w:pPr>
        <w:rPr>
          <w:rFonts w:ascii="Times New Roman" w:hAnsi="Times New Roman" w:cs="Times New Roman"/>
          <w:sz w:val="20"/>
          <w:szCs w:val="20"/>
        </w:rPr>
      </w:pPr>
      <w:r w:rsidRPr="00CA488B">
        <w:rPr>
          <w:rFonts w:ascii="Times New Roman" w:hAnsi="Times New Roman" w:cs="Times New Roman"/>
          <w:b/>
          <w:bCs/>
          <w:sz w:val="20"/>
          <w:szCs w:val="20"/>
        </w:rPr>
        <w:t>Table S</w:t>
      </w:r>
      <w:r w:rsidR="00855C13">
        <w:rPr>
          <w:rFonts w:ascii="Times New Roman" w:hAnsi="Times New Roman" w:cs="Times New Roman" w:hint="eastAsia"/>
          <w:b/>
          <w:bCs/>
          <w:sz w:val="20"/>
          <w:szCs w:val="20"/>
        </w:rPr>
        <w:t>2</w:t>
      </w:r>
      <w:r w:rsidRPr="00CA488B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 w:rsidRPr="00332ABF">
        <w:rPr>
          <w:rFonts w:ascii="Times New Roman" w:hAnsi="Times New Roman" w:cs="Times New Roman"/>
          <w:sz w:val="20"/>
          <w:szCs w:val="20"/>
        </w:rPr>
        <w:t>Total Energy (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</m:oMath>
      <w:r w:rsidRPr="00332ABF">
        <w:rPr>
          <w:rFonts w:ascii="Times New Roman" w:hAnsi="Times New Roman" w:cs="Times New Roman"/>
          <w:sz w:val="20"/>
          <w:szCs w:val="20"/>
        </w:rPr>
        <w:t>), Zero Point Energy (</w:t>
      </w:r>
      <m:oMath>
        <m:r>
          <w:rPr>
            <w:rFonts w:ascii="Cambria Math" w:hAnsi="Cambria Math" w:cs="Times New Roman"/>
            <w:sz w:val="20"/>
            <w:szCs w:val="20"/>
          </w:rPr>
          <m:t>ZPE</m:t>
        </m:r>
      </m:oMath>
      <w:r w:rsidRPr="00332ABF">
        <w:rPr>
          <w:rFonts w:ascii="Times New Roman" w:hAnsi="Times New Roman" w:cs="Times New Roman"/>
          <w:sz w:val="20"/>
          <w:szCs w:val="20"/>
        </w:rPr>
        <w:t>), Thermal Correction (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vertAlign w:val="subscript"/>
              </w:rPr>
              <m:t>H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vertAlign w:val="subscript"/>
              </w:rPr>
              <m:t>T</m:t>
            </m:r>
          </m:sub>
        </m:sSub>
      </m:oMath>
      <w:r w:rsidRPr="00332ABF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 w:hint="eastAsia"/>
          <w:sz w:val="20"/>
          <w:szCs w:val="20"/>
        </w:rPr>
        <w:t xml:space="preserve">of designed molecules 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</w:p>
    <w:p w14:paraId="7358BB1A" w14:textId="45FA4C76" w:rsidR="00D115A1" w:rsidRDefault="00D66365" w:rsidP="004357C0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hint="eastAsia"/>
        </w:rPr>
        <w:object w:dxaOrig="10409" w:dyaOrig="1704" w14:anchorId="15D04171">
          <v:shape id="_x0000_i1027" type="#_x0000_t75" style="width:390.75pt;height:63.75pt" o:ole="">
            <v:imagedata r:id="rId16" o:title=""/>
          </v:shape>
          <o:OLEObject Type="Embed" ProgID="ChemDraw.Document.6.0" ShapeID="_x0000_i1027" DrawAspect="Content" ObjectID="_1808658493" r:id="rId17"/>
        </w:object>
      </w:r>
    </w:p>
    <w:tbl>
      <w:tblPr>
        <w:tblStyle w:val="af3"/>
        <w:tblW w:w="8522" w:type="dxa"/>
        <w:jc w:val="center"/>
        <w:tblLook w:val="04A0" w:firstRow="1" w:lastRow="0" w:firstColumn="1" w:lastColumn="0" w:noHBand="0" w:noVBand="1"/>
      </w:tblPr>
      <w:tblGrid>
        <w:gridCol w:w="1436"/>
        <w:gridCol w:w="2500"/>
        <w:gridCol w:w="2551"/>
        <w:gridCol w:w="2035"/>
      </w:tblGrid>
      <w:tr w:rsidR="00C91E06" w14:paraId="1E492139" w14:textId="606C61F1" w:rsidTr="00C91E06">
        <w:trPr>
          <w:trHeight w:val="283"/>
          <w:jc w:val="center"/>
        </w:trPr>
        <w:tc>
          <w:tcPr>
            <w:tcW w:w="1436" w:type="dxa"/>
            <w:vAlign w:val="center"/>
          </w:tcPr>
          <w:p w14:paraId="7360F956" w14:textId="5619C17E" w:rsidR="00C91E06" w:rsidRPr="00F7689C" w:rsidRDefault="00C91E06" w:rsidP="00EA4F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7689C">
              <w:rPr>
                <w:rFonts w:ascii="Times New Roman" w:hAnsi="Times New Roman" w:cs="Times New Roman" w:hint="eastAsia"/>
                <w:sz w:val="20"/>
                <w:szCs w:val="20"/>
              </w:rPr>
              <w:t>Molecule</w:t>
            </w:r>
          </w:p>
        </w:tc>
        <w:tc>
          <w:tcPr>
            <w:tcW w:w="2500" w:type="dxa"/>
            <w:vAlign w:val="center"/>
          </w:tcPr>
          <w:p w14:paraId="6A4A4064" w14:textId="15550B33" w:rsidR="00C91E06" w:rsidRPr="00F7689C" w:rsidRDefault="00C91E06" w:rsidP="00EA4F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7689C">
              <w:rPr>
                <w:rFonts w:ascii="Times New Roman" w:hAnsi="Times New Roman" w:cs="Times New Roman" w:hint="eastAsia"/>
                <w:sz w:val="20"/>
                <w:szCs w:val="20"/>
              </w:rPr>
              <w:t>Theoretical value [g/cm</w:t>
            </w:r>
            <w:r w:rsidRPr="00F7689C">
              <w:rPr>
                <w:rFonts w:ascii="Times New Roman" w:hAnsi="Times New Roman" w:cs="Times New Roman" w:hint="eastAsia"/>
                <w:sz w:val="20"/>
                <w:szCs w:val="20"/>
                <w:vertAlign w:val="superscript"/>
              </w:rPr>
              <w:t>3</w:t>
            </w:r>
            <w:r w:rsidRPr="00F7689C">
              <w:rPr>
                <w:rFonts w:ascii="Times New Roman" w:hAnsi="Times New Roman" w:cs="Times New Roman" w:hint="eastAsia"/>
                <w:sz w:val="20"/>
                <w:szCs w:val="20"/>
              </w:rPr>
              <w:t>]</w:t>
            </w:r>
          </w:p>
        </w:tc>
        <w:tc>
          <w:tcPr>
            <w:tcW w:w="2551" w:type="dxa"/>
            <w:vAlign w:val="center"/>
          </w:tcPr>
          <w:p w14:paraId="3D9528C0" w14:textId="7C86FCF6" w:rsidR="00C91E06" w:rsidRPr="00F7689C" w:rsidRDefault="00C91E06" w:rsidP="00EA4F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7689C">
              <w:rPr>
                <w:rFonts w:ascii="Times New Roman" w:hAnsi="Times New Roman" w:cs="Times New Roman" w:hint="eastAsia"/>
                <w:sz w:val="20"/>
                <w:szCs w:val="20"/>
              </w:rPr>
              <w:t>Experimental value [g/cm</w:t>
            </w:r>
            <w:r w:rsidRPr="00F7689C">
              <w:rPr>
                <w:rFonts w:ascii="Times New Roman" w:hAnsi="Times New Roman" w:cs="Times New Roman" w:hint="eastAsia"/>
                <w:sz w:val="20"/>
                <w:szCs w:val="20"/>
                <w:vertAlign w:val="superscript"/>
              </w:rPr>
              <w:t>3</w:t>
            </w:r>
            <w:r w:rsidRPr="00F7689C">
              <w:rPr>
                <w:rFonts w:ascii="Times New Roman" w:hAnsi="Times New Roman" w:cs="Times New Roman" w:hint="eastAsia"/>
                <w:sz w:val="20"/>
                <w:szCs w:val="20"/>
              </w:rPr>
              <w:t>]</w:t>
            </w:r>
          </w:p>
        </w:tc>
        <w:tc>
          <w:tcPr>
            <w:tcW w:w="2035" w:type="dxa"/>
          </w:tcPr>
          <w:p w14:paraId="38F64F84" w14:textId="6FE53FB0" w:rsidR="00C91E06" w:rsidRPr="00F7689C" w:rsidRDefault="00C91E06" w:rsidP="00EA4FD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91E06">
              <w:rPr>
                <w:rFonts w:ascii="Times New Roman" w:hAnsi="Times New Roman" w:cs="Times New Roman" w:hint="eastAsia"/>
                <w:sz w:val="20"/>
                <w:szCs w:val="20"/>
              </w:rPr>
              <w:t>Error margin</w:t>
            </w:r>
          </w:p>
        </w:tc>
      </w:tr>
      <w:tr w:rsidR="00C91E06" w14:paraId="7BF3DFAF" w14:textId="5C55432F" w:rsidTr="00C91E06">
        <w:trPr>
          <w:trHeight w:val="283"/>
          <w:jc w:val="center"/>
        </w:trPr>
        <w:tc>
          <w:tcPr>
            <w:tcW w:w="1436" w:type="dxa"/>
            <w:vAlign w:val="center"/>
          </w:tcPr>
          <w:p w14:paraId="768C4884" w14:textId="6E187CF3" w:rsidR="00C91E06" w:rsidRPr="00EA4FD0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A4FD0">
              <w:rPr>
                <w:rFonts w:ascii="Times New Roman" w:hAnsi="Times New Roman" w:cs="Times New Roman" w:hint="eastAsia"/>
                <w:sz w:val="20"/>
                <w:szCs w:val="20"/>
              </w:rPr>
              <w:lastRenderedPageBreak/>
              <w:t>RDX</w:t>
            </w:r>
          </w:p>
        </w:tc>
        <w:tc>
          <w:tcPr>
            <w:tcW w:w="2500" w:type="dxa"/>
            <w:vAlign w:val="center"/>
          </w:tcPr>
          <w:p w14:paraId="7EC6F4B9" w14:textId="27253763" w:rsidR="00C91E06" w:rsidRPr="00D05091" w:rsidRDefault="0017619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65</w:t>
            </w:r>
          </w:p>
        </w:tc>
        <w:tc>
          <w:tcPr>
            <w:tcW w:w="2551" w:type="dxa"/>
            <w:vAlign w:val="center"/>
          </w:tcPr>
          <w:p w14:paraId="31A75851" w14:textId="581080CB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5091">
              <w:rPr>
                <w:rFonts w:ascii="Times New Roman" w:hAnsi="Times New Roman" w:cs="Times New Roman" w:hint="eastAsia"/>
                <w:sz w:val="20"/>
                <w:szCs w:val="20"/>
              </w:rPr>
              <w:t>1.80</w:t>
            </w:r>
          </w:p>
        </w:tc>
        <w:tc>
          <w:tcPr>
            <w:tcW w:w="2035" w:type="dxa"/>
          </w:tcPr>
          <w:p w14:paraId="4DFF3FCF" w14:textId="3402090D" w:rsidR="00C91E06" w:rsidRPr="00D05091" w:rsidRDefault="00D66365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  <w:r w:rsidR="00176196">
              <w:rPr>
                <w:rFonts w:ascii="Times New Roman" w:hAnsi="Times New Roman" w:cs="Times New Roman" w:hint="eastAsia"/>
                <w:sz w:val="20"/>
                <w:szCs w:val="20"/>
              </w:rPr>
              <w:t>8%</w:t>
            </w:r>
          </w:p>
        </w:tc>
      </w:tr>
      <w:tr w:rsidR="00C91E06" w14:paraId="0C4870BA" w14:textId="543FCAF4" w:rsidTr="00C91E06">
        <w:trPr>
          <w:trHeight w:val="283"/>
          <w:jc w:val="center"/>
        </w:trPr>
        <w:tc>
          <w:tcPr>
            <w:tcW w:w="1436" w:type="dxa"/>
            <w:vAlign w:val="center"/>
          </w:tcPr>
          <w:p w14:paraId="55D9289F" w14:textId="0FEAC323" w:rsidR="00C91E06" w:rsidRPr="00EA4FD0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A4FD0">
              <w:rPr>
                <w:rFonts w:ascii="Times New Roman" w:hAnsi="Times New Roman" w:cs="Times New Roman" w:hint="eastAsia"/>
                <w:sz w:val="20"/>
                <w:szCs w:val="20"/>
              </w:rPr>
              <w:t>HMX</w:t>
            </w:r>
          </w:p>
        </w:tc>
        <w:tc>
          <w:tcPr>
            <w:tcW w:w="2500" w:type="dxa"/>
            <w:vAlign w:val="center"/>
          </w:tcPr>
          <w:p w14:paraId="06F832E8" w14:textId="52E14ABC" w:rsidR="00C91E06" w:rsidRPr="00D05091" w:rsidRDefault="00D66365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83</w:t>
            </w:r>
          </w:p>
        </w:tc>
        <w:tc>
          <w:tcPr>
            <w:tcW w:w="2551" w:type="dxa"/>
            <w:vAlign w:val="center"/>
          </w:tcPr>
          <w:p w14:paraId="7AC5AB45" w14:textId="0C29D8B2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5091">
              <w:rPr>
                <w:rFonts w:ascii="Times New Roman" w:hAnsi="Times New Roman" w:cs="Times New Roman" w:hint="eastAsia"/>
                <w:sz w:val="20"/>
                <w:szCs w:val="20"/>
              </w:rPr>
              <w:t>1.91</w:t>
            </w:r>
          </w:p>
        </w:tc>
        <w:tc>
          <w:tcPr>
            <w:tcW w:w="2035" w:type="dxa"/>
          </w:tcPr>
          <w:p w14:paraId="2E59DBEB" w14:textId="4D2205A6" w:rsidR="00C91E06" w:rsidRPr="00D05091" w:rsidRDefault="00D66365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4%</w:t>
            </w:r>
          </w:p>
        </w:tc>
      </w:tr>
      <w:tr w:rsidR="00C91E06" w14:paraId="4B00AEED" w14:textId="485681B7" w:rsidTr="00C91E06">
        <w:trPr>
          <w:trHeight w:val="283"/>
          <w:jc w:val="center"/>
        </w:trPr>
        <w:tc>
          <w:tcPr>
            <w:tcW w:w="1436" w:type="dxa"/>
            <w:vAlign w:val="center"/>
          </w:tcPr>
          <w:p w14:paraId="52195062" w14:textId="65AF3075" w:rsidR="00C91E06" w:rsidRPr="00EA4FD0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ompound 1</w:t>
            </w:r>
          </w:p>
        </w:tc>
        <w:tc>
          <w:tcPr>
            <w:tcW w:w="2500" w:type="dxa"/>
            <w:vAlign w:val="center"/>
          </w:tcPr>
          <w:p w14:paraId="302D9E03" w14:textId="35673524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80</w:t>
            </w:r>
          </w:p>
        </w:tc>
        <w:tc>
          <w:tcPr>
            <w:tcW w:w="2551" w:type="dxa"/>
            <w:vAlign w:val="center"/>
          </w:tcPr>
          <w:p w14:paraId="6113ADD5" w14:textId="3C6ADC30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86</w:t>
            </w:r>
          </w:p>
        </w:tc>
        <w:tc>
          <w:tcPr>
            <w:tcW w:w="2035" w:type="dxa"/>
          </w:tcPr>
          <w:p w14:paraId="39BB1DED" w14:textId="2A4FD1AB" w:rsidR="00C91E06" w:rsidRDefault="00D66365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  <w:r w:rsidR="00C91E06">
              <w:rPr>
                <w:rFonts w:ascii="Times New Roman" w:hAnsi="Times New Roman" w:cs="Times New Roman" w:hint="eastAsia"/>
                <w:sz w:val="20"/>
                <w:szCs w:val="20"/>
              </w:rPr>
              <w:t>3%</w:t>
            </w:r>
          </w:p>
        </w:tc>
      </w:tr>
      <w:tr w:rsidR="00C91E06" w14:paraId="04999DB5" w14:textId="5A77DBC5" w:rsidTr="00C91E06">
        <w:trPr>
          <w:trHeight w:val="283"/>
          <w:jc w:val="center"/>
        </w:trPr>
        <w:tc>
          <w:tcPr>
            <w:tcW w:w="1436" w:type="dxa"/>
            <w:vAlign w:val="center"/>
          </w:tcPr>
          <w:p w14:paraId="74439F2C" w14:textId="1925429F" w:rsidR="00C91E06" w:rsidRPr="00EA4FD0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ompound 2</w:t>
            </w:r>
          </w:p>
        </w:tc>
        <w:tc>
          <w:tcPr>
            <w:tcW w:w="2500" w:type="dxa"/>
            <w:vAlign w:val="center"/>
          </w:tcPr>
          <w:p w14:paraId="613E5C75" w14:textId="37B78C26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66</w:t>
            </w:r>
          </w:p>
        </w:tc>
        <w:tc>
          <w:tcPr>
            <w:tcW w:w="2551" w:type="dxa"/>
            <w:vAlign w:val="center"/>
          </w:tcPr>
          <w:p w14:paraId="306DEFE9" w14:textId="6A8DE7C4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85</w:t>
            </w:r>
          </w:p>
        </w:tc>
        <w:tc>
          <w:tcPr>
            <w:tcW w:w="2035" w:type="dxa"/>
          </w:tcPr>
          <w:p w14:paraId="43370A21" w14:textId="793FE251" w:rsidR="00C91E06" w:rsidRDefault="00D66365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</w:t>
            </w:r>
            <w:r w:rsidR="00C91E06">
              <w:rPr>
                <w:rFonts w:ascii="Times New Roman" w:hAnsi="Times New Roman" w:cs="Times New Roman" w:hint="eastAsia"/>
                <w:sz w:val="20"/>
                <w:szCs w:val="20"/>
              </w:rPr>
              <w:t>10%</w:t>
            </w:r>
          </w:p>
        </w:tc>
      </w:tr>
      <w:tr w:rsidR="00C91E06" w14:paraId="2151B290" w14:textId="318C6D9B" w:rsidTr="00C91E06">
        <w:trPr>
          <w:trHeight w:val="283"/>
          <w:jc w:val="center"/>
        </w:trPr>
        <w:tc>
          <w:tcPr>
            <w:tcW w:w="1436" w:type="dxa"/>
            <w:vAlign w:val="center"/>
          </w:tcPr>
          <w:p w14:paraId="1443D6FD" w14:textId="62628731" w:rsidR="00C91E06" w:rsidRPr="00EA4FD0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ompound 3</w:t>
            </w:r>
          </w:p>
        </w:tc>
        <w:tc>
          <w:tcPr>
            <w:tcW w:w="2500" w:type="dxa"/>
            <w:vAlign w:val="center"/>
          </w:tcPr>
          <w:p w14:paraId="099B5E29" w14:textId="33D52410" w:rsidR="00C91E06" w:rsidRPr="00D05091" w:rsidRDefault="002E3734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.92</w:t>
            </w:r>
          </w:p>
        </w:tc>
        <w:tc>
          <w:tcPr>
            <w:tcW w:w="2551" w:type="dxa"/>
            <w:vAlign w:val="center"/>
          </w:tcPr>
          <w:p w14:paraId="287811DA" w14:textId="61012B3C" w:rsidR="00C91E06" w:rsidRPr="00D05091" w:rsidRDefault="00C91E06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1.93 </w:t>
            </w:r>
          </w:p>
        </w:tc>
        <w:tc>
          <w:tcPr>
            <w:tcW w:w="2035" w:type="dxa"/>
          </w:tcPr>
          <w:p w14:paraId="73559013" w14:textId="29BDCF60" w:rsidR="00C91E06" w:rsidRDefault="002E3734" w:rsidP="0097130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-1%</w:t>
            </w:r>
          </w:p>
        </w:tc>
      </w:tr>
    </w:tbl>
    <w:p w14:paraId="54A878F4" w14:textId="19FC96FE" w:rsidR="00DE5599" w:rsidRDefault="00E077E0">
      <w:pPr>
        <w:rPr>
          <w:rFonts w:ascii="Times New Roman" w:hAnsi="Times New Roman" w:cs="Times New Roman"/>
          <w:sz w:val="20"/>
          <w:szCs w:val="20"/>
        </w:rPr>
      </w:pPr>
      <w:r w:rsidRPr="00CA488B">
        <w:rPr>
          <w:rFonts w:ascii="Times New Roman" w:hAnsi="Times New Roman" w:cs="Times New Roman"/>
          <w:b/>
          <w:bCs/>
          <w:sz w:val="20"/>
          <w:szCs w:val="20"/>
        </w:rPr>
        <w:t>Table S</w:t>
      </w:r>
      <w:r w:rsidR="00940F77">
        <w:rPr>
          <w:rFonts w:ascii="Times New Roman" w:hAnsi="Times New Roman" w:cs="Times New Roman" w:hint="eastAsia"/>
          <w:b/>
          <w:bCs/>
          <w:sz w:val="20"/>
          <w:szCs w:val="20"/>
        </w:rPr>
        <w:t>3</w:t>
      </w:r>
      <w:r w:rsidRPr="00CA488B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 w:rsidR="00332ABF" w:rsidRPr="00332ABF">
        <w:rPr>
          <w:rFonts w:ascii="Times New Roman" w:hAnsi="Times New Roman" w:cs="Times New Roman"/>
          <w:sz w:val="20"/>
          <w:szCs w:val="20"/>
        </w:rPr>
        <w:t>Total Energy (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</m:oMath>
      <w:r w:rsidR="00332ABF" w:rsidRPr="00332ABF">
        <w:rPr>
          <w:rFonts w:ascii="Times New Roman" w:hAnsi="Times New Roman" w:cs="Times New Roman"/>
          <w:sz w:val="20"/>
          <w:szCs w:val="20"/>
        </w:rPr>
        <w:t>), Zero Point Energy (</w:t>
      </w:r>
      <m:oMath>
        <m:r>
          <w:rPr>
            <w:rFonts w:ascii="Cambria Math" w:hAnsi="Cambria Math" w:cs="Times New Roman"/>
            <w:sz w:val="20"/>
            <w:szCs w:val="20"/>
          </w:rPr>
          <m:t>ZPE</m:t>
        </m:r>
      </m:oMath>
      <w:r w:rsidR="00332ABF" w:rsidRPr="00332ABF">
        <w:rPr>
          <w:rFonts w:ascii="Times New Roman" w:hAnsi="Times New Roman" w:cs="Times New Roman"/>
          <w:sz w:val="20"/>
          <w:szCs w:val="20"/>
        </w:rPr>
        <w:t>), Thermal Correction (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vertAlign w:val="subscript"/>
              </w:rPr>
              <m:t>H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vertAlign w:val="subscript"/>
              </w:rPr>
              <m:t>T</m:t>
            </m:r>
          </m:sub>
        </m:sSub>
      </m:oMath>
      <w:r w:rsidR="00332ABF" w:rsidRPr="00332ABF">
        <w:rPr>
          <w:rFonts w:ascii="Times New Roman" w:hAnsi="Times New Roman" w:cs="Times New Roman"/>
          <w:sz w:val="20"/>
          <w:szCs w:val="20"/>
        </w:rPr>
        <w:t xml:space="preserve">) </w:t>
      </w:r>
      <w:r w:rsidR="00332ABF">
        <w:rPr>
          <w:rFonts w:ascii="Times New Roman" w:hAnsi="Times New Roman" w:cs="Times New Roman" w:hint="eastAsia"/>
          <w:sz w:val="20"/>
          <w:szCs w:val="20"/>
        </w:rPr>
        <w:t xml:space="preserve">of designed molecules 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</w:p>
    <w:tbl>
      <w:tblPr>
        <w:tblW w:w="8307" w:type="dxa"/>
        <w:tblInd w:w="11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73"/>
        <w:gridCol w:w="2124"/>
        <w:gridCol w:w="1592"/>
        <w:gridCol w:w="1659"/>
        <w:gridCol w:w="1659"/>
      </w:tblGrid>
      <w:tr w:rsidR="00DE5599" w:rsidRPr="00DE5599" w14:paraId="3088D47D" w14:textId="77777777" w:rsidTr="00816D4D">
        <w:trPr>
          <w:trHeight w:val="283"/>
        </w:trPr>
        <w:tc>
          <w:tcPr>
            <w:tcW w:w="127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179489" w14:textId="47255A36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Pr="00DE5599">
              <w:rPr>
                <w:rFonts w:ascii="Times New Roman" w:hAnsi="Times New Roman" w:cs="Times New Roman" w:hint="eastAsia"/>
                <w:sz w:val="20"/>
                <w:szCs w:val="20"/>
              </w:rPr>
              <w:t>olecule</w:t>
            </w:r>
          </w:p>
        </w:tc>
        <w:tc>
          <w:tcPr>
            <w:tcW w:w="212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2AA1F18" w14:textId="3DCE980F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hAnsi="Times New Roman" w:cs="Times New Roman" w:hint="eastAsia"/>
                <w:sz w:val="20"/>
                <w:szCs w:val="20"/>
              </w:rPr>
              <w:t>Formula</w:t>
            </w:r>
          </w:p>
        </w:tc>
        <w:tc>
          <w:tcPr>
            <w:tcW w:w="1592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9C69991" w14:textId="7028B301" w:rsidR="00DE5599" w:rsidRPr="00DE5599" w:rsidRDefault="00000000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sub>
              </m:sSub>
            </m:oMath>
            <w:r w:rsidR="00DE5599" w:rsidRPr="00DE5599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[a.u.]</w:t>
            </w:r>
          </w:p>
        </w:tc>
        <w:tc>
          <w:tcPr>
            <w:tcW w:w="1659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B2CA2E5" w14:textId="6A56C414" w:rsidR="00DE5599" w:rsidRPr="00DE5599" w:rsidRDefault="0078088F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m:oMath>
              <m:r>
                <w:rPr>
                  <w:rFonts w:ascii="Cambria Math" w:hAnsi="Cambria Math" w:cs="Times New Roman" w:hint="eastAsia"/>
                  <w:sz w:val="20"/>
                  <w:szCs w:val="20"/>
                </w:rPr>
                <m:t>ZPE</m:t>
              </m:r>
            </m:oMath>
            <w:r w:rsidR="00DE5599" w:rsidRPr="00DE5599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[a.u.]</w:t>
            </w:r>
          </w:p>
        </w:tc>
        <w:tc>
          <w:tcPr>
            <w:tcW w:w="1659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A71F31F" w14:textId="1DD2BAE7" w:rsidR="00DE5599" w:rsidRPr="00DE5599" w:rsidRDefault="0078088F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vertAlign w:val="subscript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vertAlign w:val="subscript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vertAlign w:val="subscript"/>
                    </w:rPr>
                    <m:t>T</m:t>
                  </m:r>
                </m:sub>
              </m:sSub>
            </m:oMath>
            <w:r w:rsidR="00DE5599" w:rsidRPr="00DE5599">
              <w:rPr>
                <w:rFonts w:ascii="Times New Roman" w:hAnsi="Times New Roman" w:cs="Times New Roman" w:hint="eastAsia"/>
                <w:sz w:val="20"/>
                <w:szCs w:val="20"/>
              </w:rPr>
              <w:t xml:space="preserve"> [a.u.]</w:t>
            </w:r>
          </w:p>
        </w:tc>
      </w:tr>
      <w:tr w:rsidR="00DE5599" w:rsidRPr="00DE5599" w14:paraId="620DDE4D" w14:textId="77777777" w:rsidTr="00816D4D">
        <w:trPr>
          <w:trHeight w:val="283"/>
        </w:trPr>
        <w:tc>
          <w:tcPr>
            <w:tcW w:w="1273" w:type="dxa"/>
            <w:tcBorders>
              <w:top w:val="single" w:sz="4" w:space="0" w:color="auto"/>
              <w:bottom w:val="nil"/>
            </w:tcBorders>
            <w:shd w:val="clear" w:color="auto" w:fill="E2EFD9" w:themeFill="accent6" w:themeFillTint="33"/>
            <w:noWrap/>
            <w:vAlign w:val="center"/>
          </w:tcPr>
          <w:p w14:paraId="3307976B" w14:textId="19001B4E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1</w:t>
            </w:r>
          </w:p>
        </w:tc>
        <w:tc>
          <w:tcPr>
            <w:tcW w:w="2124" w:type="dxa"/>
            <w:tcBorders>
              <w:top w:val="single" w:sz="4" w:space="0" w:color="auto"/>
              <w:bottom w:val="nil"/>
            </w:tcBorders>
            <w:shd w:val="clear" w:color="auto" w:fill="E2EFD9" w:themeFill="accent6" w:themeFillTint="33"/>
            <w:noWrap/>
            <w:vAlign w:val="center"/>
          </w:tcPr>
          <w:p w14:paraId="4548B29F" w14:textId="3424336A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</w:p>
        </w:tc>
        <w:tc>
          <w:tcPr>
            <w:tcW w:w="1592" w:type="dxa"/>
            <w:tcBorders>
              <w:top w:val="single" w:sz="4" w:space="0" w:color="auto"/>
              <w:bottom w:val="nil"/>
            </w:tcBorders>
            <w:shd w:val="clear" w:color="auto" w:fill="E2EFD9" w:themeFill="accent6" w:themeFillTint="33"/>
            <w:noWrap/>
            <w:vAlign w:val="center"/>
          </w:tcPr>
          <w:p w14:paraId="399A9059" w14:textId="253C8E3F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13.929313</w:t>
            </w:r>
          </w:p>
        </w:tc>
        <w:tc>
          <w:tcPr>
            <w:tcW w:w="1659" w:type="dxa"/>
            <w:tcBorders>
              <w:top w:val="single" w:sz="4" w:space="0" w:color="auto"/>
              <w:bottom w:val="nil"/>
            </w:tcBorders>
            <w:shd w:val="clear" w:color="auto" w:fill="E2EFD9" w:themeFill="accent6" w:themeFillTint="33"/>
            <w:noWrap/>
            <w:vAlign w:val="center"/>
          </w:tcPr>
          <w:p w14:paraId="1AD56704" w14:textId="6701176C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48231</w:t>
            </w:r>
          </w:p>
        </w:tc>
        <w:tc>
          <w:tcPr>
            <w:tcW w:w="1659" w:type="dxa"/>
            <w:tcBorders>
              <w:top w:val="single" w:sz="4" w:space="0" w:color="auto"/>
              <w:bottom w:val="nil"/>
            </w:tcBorders>
            <w:shd w:val="clear" w:color="auto" w:fill="E2EFD9" w:themeFill="accent6" w:themeFillTint="33"/>
            <w:noWrap/>
            <w:vAlign w:val="center"/>
          </w:tcPr>
          <w:p w14:paraId="07DDC652" w14:textId="2FEC81E5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55622</w:t>
            </w:r>
          </w:p>
        </w:tc>
      </w:tr>
      <w:tr w:rsidR="00DE5599" w:rsidRPr="00DE5599" w14:paraId="573FC7AF" w14:textId="77777777" w:rsidTr="00816D4D">
        <w:trPr>
          <w:trHeight w:val="283"/>
        </w:trPr>
        <w:tc>
          <w:tcPr>
            <w:tcW w:w="1273" w:type="dxa"/>
            <w:tcBorders>
              <w:top w:val="nil"/>
            </w:tcBorders>
            <w:shd w:val="clear" w:color="auto" w:fill="E2EFD9" w:themeFill="accent6" w:themeFillTint="33"/>
            <w:noWrap/>
            <w:vAlign w:val="center"/>
            <w:hideMark/>
          </w:tcPr>
          <w:p w14:paraId="0C4C8C4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1-1</w:t>
            </w:r>
          </w:p>
        </w:tc>
        <w:tc>
          <w:tcPr>
            <w:tcW w:w="2124" w:type="dxa"/>
            <w:tcBorders>
              <w:top w:val="nil"/>
            </w:tcBorders>
            <w:shd w:val="clear" w:color="auto" w:fill="E2EFD9" w:themeFill="accent6" w:themeFillTint="33"/>
            <w:noWrap/>
            <w:vAlign w:val="center"/>
            <w:hideMark/>
          </w:tcPr>
          <w:p w14:paraId="6FAEB44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3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-</w:t>
            </w:r>
          </w:p>
        </w:tc>
        <w:tc>
          <w:tcPr>
            <w:tcW w:w="1592" w:type="dxa"/>
            <w:tcBorders>
              <w:top w:val="nil"/>
            </w:tcBorders>
            <w:shd w:val="clear" w:color="auto" w:fill="E2EFD9" w:themeFill="accent6" w:themeFillTint="33"/>
            <w:noWrap/>
            <w:vAlign w:val="center"/>
            <w:hideMark/>
          </w:tcPr>
          <w:p w14:paraId="0D0C303E" w14:textId="4059B945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15.771971</w:t>
            </w:r>
          </w:p>
        </w:tc>
        <w:tc>
          <w:tcPr>
            <w:tcW w:w="1659" w:type="dxa"/>
            <w:tcBorders>
              <w:top w:val="nil"/>
            </w:tcBorders>
            <w:shd w:val="clear" w:color="auto" w:fill="E2EFD9" w:themeFill="accent6" w:themeFillTint="33"/>
            <w:noWrap/>
            <w:vAlign w:val="center"/>
            <w:hideMark/>
          </w:tcPr>
          <w:p w14:paraId="441603C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86081</w:t>
            </w:r>
          </w:p>
        </w:tc>
        <w:tc>
          <w:tcPr>
            <w:tcW w:w="1659" w:type="dxa"/>
            <w:tcBorders>
              <w:top w:val="nil"/>
            </w:tcBorders>
            <w:shd w:val="clear" w:color="auto" w:fill="E2EFD9" w:themeFill="accent6" w:themeFillTint="33"/>
            <w:noWrap/>
            <w:vAlign w:val="center"/>
            <w:hideMark/>
          </w:tcPr>
          <w:p w14:paraId="1B9C5399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93715</w:t>
            </w:r>
          </w:p>
        </w:tc>
      </w:tr>
      <w:tr w:rsidR="00DE5599" w:rsidRPr="00DE5599" w14:paraId="22717B24" w14:textId="77777777" w:rsidTr="00816D4D">
        <w:trPr>
          <w:trHeight w:val="283"/>
        </w:trPr>
        <w:tc>
          <w:tcPr>
            <w:tcW w:w="1273" w:type="dxa"/>
            <w:shd w:val="clear" w:color="auto" w:fill="E2EFD9" w:themeFill="accent6" w:themeFillTint="33"/>
            <w:noWrap/>
            <w:vAlign w:val="center"/>
            <w:hideMark/>
          </w:tcPr>
          <w:p w14:paraId="44DC59C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1-2</w:t>
            </w:r>
          </w:p>
        </w:tc>
        <w:tc>
          <w:tcPr>
            <w:tcW w:w="2124" w:type="dxa"/>
            <w:shd w:val="clear" w:color="auto" w:fill="E2EFD9" w:themeFill="accent6" w:themeFillTint="33"/>
            <w:noWrap/>
            <w:vAlign w:val="center"/>
            <w:hideMark/>
          </w:tcPr>
          <w:p w14:paraId="546CA23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 xml:space="preserve"> 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2-</w:t>
            </w:r>
          </w:p>
        </w:tc>
        <w:tc>
          <w:tcPr>
            <w:tcW w:w="1592" w:type="dxa"/>
            <w:shd w:val="clear" w:color="auto" w:fill="E2EFD9" w:themeFill="accent6" w:themeFillTint="33"/>
            <w:noWrap/>
            <w:vAlign w:val="center"/>
            <w:hideMark/>
          </w:tcPr>
          <w:p w14:paraId="2819D706" w14:textId="7D99DE08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15.043197</w:t>
            </w:r>
          </w:p>
        </w:tc>
        <w:tc>
          <w:tcPr>
            <w:tcW w:w="1659" w:type="dxa"/>
            <w:shd w:val="clear" w:color="auto" w:fill="E2EFD9" w:themeFill="accent6" w:themeFillTint="33"/>
            <w:noWrap/>
            <w:vAlign w:val="center"/>
            <w:hideMark/>
          </w:tcPr>
          <w:p w14:paraId="6EA8CD7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7171</w:t>
            </w:r>
          </w:p>
        </w:tc>
        <w:tc>
          <w:tcPr>
            <w:tcW w:w="1659" w:type="dxa"/>
            <w:shd w:val="clear" w:color="auto" w:fill="E2EFD9" w:themeFill="accent6" w:themeFillTint="33"/>
            <w:noWrap/>
            <w:vAlign w:val="center"/>
            <w:hideMark/>
          </w:tcPr>
          <w:p w14:paraId="5CE042D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79158</w:t>
            </w:r>
          </w:p>
        </w:tc>
      </w:tr>
      <w:tr w:rsidR="00DE5599" w:rsidRPr="00DE5599" w14:paraId="72D3F4A7" w14:textId="77777777" w:rsidTr="00816D4D">
        <w:trPr>
          <w:trHeight w:val="283"/>
        </w:trPr>
        <w:tc>
          <w:tcPr>
            <w:tcW w:w="1273" w:type="dxa"/>
            <w:shd w:val="clear" w:color="auto" w:fill="E2EFD9" w:themeFill="accent6" w:themeFillTint="33"/>
            <w:noWrap/>
            <w:vAlign w:val="center"/>
            <w:hideMark/>
          </w:tcPr>
          <w:p w14:paraId="768DD4A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1-3</w:t>
            </w:r>
          </w:p>
        </w:tc>
        <w:tc>
          <w:tcPr>
            <w:tcW w:w="2124" w:type="dxa"/>
            <w:shd w:val="clear" w:color="auto" w:fill="E2EFD9" w:themeFill="accent6" w:themeFillTint="33"/>
            <w:noWrap/>
            <w:vAlign w:val="center"/>
            <w:hideMark/>
          </w:tcPr>
          <w:p w14:paraId="3A246DA0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3-</w:t>
            </w:r>
          </w:p>
        </w:tc>
        <w:tc>
          <w:tcPr>
            <w:tcW w:w="1592" w:type="dxa"/>
            <w:shd w:val="clear" w:color="auto" w:fill="E2EFD9" w:themeFill="accent6" w:themeFillTint="33"/>
            <w:noWrap/>
            <w:vAlign w:val="center"/>
            <w:hideMark/>
          </w:tcPr>
          <w:p w14:paraId="706517A9" w14:textId="5D5DAD20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14.204404</w:t>
            </w:r>
          </w:p>
        </w:tc>
        <w:tc>
          <w:tcPr>
            <w:tcW w:w="1659" w:type="dxa"/>
            <w:shd w:val="clear" w:color="auto" w:fill="E2EFD9" w:themeFill="accent6" w:themeFillTint="33"/>
            <w:noWrap/>
            <w:vAlign w:val="center"/>
            <w:hideMark/>
          </w:tcPr>
          <w:p w14:paraId="2F189F3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57965</w:t>
            </w:r>
          </w:p>
        </w:tc>
        <w:tc>
          <w:tcPr>
            <w:tcW w:w="1659" w:type="dxa"/>
            <w:shd w:val="clear" w:color="auto" w:fill="E2EFD9" w:themeFill="accent6" w:themeFillTint="33"/>
            <w:noWrap/>
            <w:vAlign w:val="center"/>
            <w:hideMark/>
          </w:tcPr>
          <w:p w14:paraId="5EA1735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65596</w:t>
            </w:r>
          </w:p>
        </w:tc>
      </w:tr>
      <w:tr w:rsidR="00DE5599" w:rsidRPr="00DE5599" w14:paraId="4D4D3594" w14:textId="77777777" w:rsidTr="00816D4D">
        <w:trPr>
          <w:trHeight w:val="283"/>
        </w:trPr>
        <w:tc>
          <w:tcPr>
            <w:tcW w:w="1273" w:type="dxa"/>
            <w:shd w:val="clear" w:color="auto" w:fill="E2EFD9" w:themeFill="accent6" w:themeFillTint="33"/>
            <w:noWrap/>
            <w:vAlign w:val="center"/>
            <w:hideMark/>
          </w:tcPr>
          <w:p w14:paraId="485D8F2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1-4</w:t>
            </w:r>
          </w:p>
        </w:tc>
        <w:tc>
          <w:tcPr>
            <w:tcW w:w="2124" w:type="dxa"/>
            <w:shd w:val="clear" w:color="auto" w:fill="E2EFD9" w:themeFill="accent6" w:themeFillTint="33"/>
            <w:noWrap/>
            <w:vAlign w:val="center"/>
            <w:hideMark/>
          </w:tcPr>
          <w:p w14:paraId="48496E9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4-</w:t>
            </w:r>
          </w:p>
        </w:tc>
        <w:tc>
          <w:tcPr>
            <w:tcW w:w="1592" w:type="dxa"/>
            <w:shd w:val="clear" w:color="auto" w:fill="E2EFD9" w:themeFill="accent6" w:themeFillTint="33"/>
            <w:noWrap/>
            <w:vAlign w:val="center"/>
            <w:hideMark/>
          </w:tcPr>
          <w:p w14:paraId="361171C8" w14:textId="4B081EA4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13.085481</w:t>
            </w:r>
          </w:p>
        </w:tc>
        <w:tc>
          <w:tcPr>
            <w:tcW w:w="1659" w:type="dxa"/>
            <w:shd w:val="clear" w:color="auto" w:fill="E2EFD9" w:themeFill="accent6" w:themeFillTint="33"/>
            <w:noWrap/>
            <w:vAlign w:val="center"/>
            <w:hideMark/>
          </w:tcPr>
          <w:p w14:paraId="7671EE6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41446</w:t>
            </w:r>
          </w:p>
        </w:tc>
        <w:tc>
          <w:tcPr>
            <w:tcW w:w="1659" w:type="dxa"/>
            <w:shd w:val="clear" w:color="auto" w:fill="E2EFD9" w:themeFill="accent6" w:themeFillTint="33"/>
            <w:noWrap/>
            <w:vAlign w:val="center"/>
            <w:hideMark/>
          </w:tcPr>
          <w:p w14:paraId="0BD3897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49517</w:t>
            </w:r>
          </w:p>
        </w:tc>
      </w:tr>
      <w:tr w:rsidR="00DE5599" w:rsidRPr="00DE5599" w14:paraId="25C4FD18" w14:textId="77777777" w:rsidTr="00816D4D">
        <w:trPr>
          <w:trHeight w:val="283"/>
        </w:trPr>
        <w:tc>
          <w:tcPr>
            <w:tcW w:w="1273" w:type="dxa"/>
            <w:shd w:val="clear" w:color="auto" w:fill="DEEAF6" w:themeFill="accent5" w:themeFillTint="33"/>
            <w:noWrap/>
            <w:vAlign w:val="center"/>
            <w:hideMark/>
          </w:tcPr>
          <w:p w14:paraId="68BE4C7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2-1</w:t>
            </w:r>
          </w:p>
        </w:tc>
        <w:tc>
          <w:tcPr>
            <w:tcW w:w="2124" w:type="dxa"/>
            <w:shd w:val="clear" w:color="auto" w:fill="DEEAF6" w:themeFill="accent5" w:themeFillTint="33"/>
            <w:noWrap/>
            <w:vAlign w:val="center"/>
            <w:hideMark/>
          </w:tcPr>
          <w:p w14:paraId="67898F3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</w:p>
        </w:tc>
        <w:tc>
          <w:tcPr>
            <w:tcW w:w="1592" w:type="dxa"/>
            <w:shd w:val="clear" w:color="auto" w:fill="DEEAF6" w:themeFill="accent5" w:themeFillTint="33"/>
            <w:noWrap/>
            <w:vAlign w:val="center"/>
            <w:hideMark/>
          </w:tcPr>
          <w:p w14:paraId="55F549EE" w14:textId="676D82BF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925.287116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3D2D053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03172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032E6428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16152</w:t>
            </w:r>
          </w:p>
        </w:tc>
      </w:tr>
      <w:tr w:rsidR="00DE5599" w:rsidRPr="00DE5599" w14:paraId="14BB9CFD" w14:textId="77777777" w:rsidTr="00816D4D">
        <w:trPr>
          <w:trHeight w:val="283"/>
        </w:trPr>
        <w:tc>
          <w:tcPr>
            <w:tcW w:w="1273" w:type="dxa"/>
            <w:shd w:val="clear" w:color="auto" w:fill="DEEAF6" w:themeFill="accent5" w:themeFillTint="33"/>
            <w:noWrap/>
            <w:vAlign w:val="center"/>
            <w:hideMark/>
          </w:tcPr>
          <w:p w14:paraId="112E3BC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2-2</w:t>
            </w:r>
          </w:p>
        </w:tc>
        <w:tc>
          <w:tcPr>
            <w:tcW w:w="2124" w:type="dxa"/>
            <w:shd w:val="clear" w:color="auto" w:fill="DEEAF6" w:themeFill="accent5" w:themeFillTint="33"/>
            <w:noWrap/>
            <w:vAlign w:val="center"/>
            <w:hideMark/>
          </w:tcPr>
          <w:p w14:paraId="35B89C7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6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</w:p>
        </w:tc>
        <w:tc>
          <w:tcPr>
            <w:tcW w:w="1592" w:type="dxa"/>
            <w:shd w:val="clear" w:color="auto" w:fill="DEEAF6" w:themeFill="accent5" w:themeFillTint="33"/>
            <w:noWrap/>
            <w:vAlign w:val="center"/>
            <w:hideMark/>
          </w:tcPr>
          <w:p w14:paraId="014D2401" w14:textId="49797B99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075.60573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2919C679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10722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5CDFE75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25703</w:t>
            </w:r>
          </w:p>
        </w:tc>
      </w:tr>
      <w:tr w:rsidR="00DE5599" w:rsidRPr="00DE5599" w14:paraId="373943F4" w14:textId="77777777" w:rsidTr="00816D4D">
        <w:trPr>
          <w:trHeight w:val="283"/>
        </w:trPr>
        <w:tc>
          <w:tcPr>
            <w:tcW w:w="1273" w:type="dxa"/>
            <w:shd w:val="clear" w:color="auto" w:fill="DEEAF6" w:themeFill="accent5" w:themeFillTint="33"/>
            <w:noWrap/>
            <w:vAlign w:val="center"/>
            <w:hideMark/>
          </w:tcPr>
          <w:p w14:paraId="7C82488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2-3</w:t>
            </w:r>
          </w:p>
        </w:tc>
        <w:tc>
          <w:tcPr>
            <w:tcW w:w="2124" w:type="dxa"/>
            <w:shd w:val="clear" w:color="auto" w:fill="DEEAF6" w:themeFill="accent5" w:themeFillTint="33"/>
            <w:noWrap/>
            <w:vAlign w:val="center"/>
            <w:hideMark/>
          </w:tcPr>
          <w:p w14:paraId="2D268E10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DEEAF6" w:themeFill="accent5" w:themeFillTint="33"/>
            <w:noWrap/>
            <w:vAlign w:val="center"/>
            <w:hideMark/>
          </w:tcPr>
          <w:p w14:paraId="71583895" w14:textId="254536A9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035.902137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19685438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37513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5273957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5269</w:t>
            </w:r>
          </w:p>
        </w:tc>
      </w:tr>
      <w:tr w:rsidR="00DE5599" w:rsidRPr="00DE5599" w14:paraId="3C6DF682" w14:textId="77777777" w:rsidTr="00816D4D">
        <w:trPr>
          <w:trHeight w:val="283"/>
        </w:trPr>
        <w:tc>
          <w:tcPr>
            <w:tcW w:w="1273" w:type="dxa"/>
            <w:shd w:val="clear" w:color="auto" w:fill="DEEAF6" w:themeFill="accent5" w:themeFillTint="33"/>
            <w:noWrap/>
            <w:vAlign w:val="center"/>
            <w:hideMark/>
          </w:tcPr>
          <w:p w14:paraId="2AF0C60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2-4</w:t>
            </w:r>
          </w:p>
        </w:tc>
        <w:tc>
          <w:tcPr>
            <w:tcW w:w="2124" w:type="dxa"/>
            <w:shd w:val="clear" w:color="auto" w:fill="DEEAF6" w:themeFill="accent5" w:themeFillTint="33"/>
            <w:noWrap/>
            <w:vAlign w:val="center"/>
            <w:hideMark/>
          </w:tcPr>
          <w:p w14:paraId="71EAB577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DEEAF6" w:themeFill="accent5" w:themeFillTint="33"/>
            <w:noWrap/>
            <w:vAlign w:val="center"/>
            <w:hideMark/>
          </w:tcPr>
          <w:p w14:paraId="5DFB4715" w14:textId="7EBFB3B6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821.786309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1A66824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9605</w:t>
            </w:r>
          </w:p>
        </w:tc>
        <w:tc>
          <w:tcPr>
            <w:tcW w:w="1659" w:type="dxa"/>
            <w:shd w:val="clear" w:color="auto" w:fill="DEEAF6" w:themeFill="accent5" w:themeFillTint="33"/>
            <w:noWrap/>
            <w:vAlign w:val="center"/>
            <w:hideMark/>
          </w:tcPr>
          <w:p w14:paraId="69A00F0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9549</w:t>
            </w:r>
          </w:p>
        </w:tc>
      </w:tr>
      <w:tr w:rsidR="00DE5599" w:rsidRPr="00DE5599" w14:paraId="337BEBC0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6196A71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6B94798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4F318C65" w14:textId="096255C9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737.533295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53275D5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5359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2835D01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78795</w:t>
            </w:r>
          </w:p>
        </w:tc>
      </w:tr>
      <w:tr w:rsidR="00DE5599" w:rsidRPr="00DE5599" w14:paraId="587CA976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340FFAD8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-1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6416FEF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4EA30D45" w14:textId="7C7DE698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035.879665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34436780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3565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18E65CA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51565</w:t>
            </w:r>
          </w:p>
        </w:tc>
      </w:tr>
      <w:tr w:rsidR="00DE5599" w:rsidRPr="00DE5599" w14:paraId="7559BB93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417E0250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-2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1A2B86D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6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549B7923" w14:textId="2CFF1178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186.215888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201E761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43244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4BA43388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1238</w:t>
            </w:r>
          </w:p>
        </w:tc>
      </w:tr>
      <w:tr w:rsidR="00DE5599" w:rsidRPr="00DE5599" w14:paraId="18297083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0E7DE81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-3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0F3CC32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6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13B77212" w14:textId="41A296AB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146.5154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2F7ACC7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9859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150266A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87762</w:t>
            </w:r>
          </w:p>
        </w:tc>
      </w:tr>
      <w:tr w:rsidR="00DE5599" w:rsidRPr="00DE5599" w14:paraId="449EF282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08CE028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-4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6243733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4125B186" w14:textId="3A68C4E1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334.214967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64C1173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06122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5EA3952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24247</w:t>
            </w:r>
          </w:p>
        </w:tc>
      </w:tr>
      <w:tr w:rsidR="00DE5599" w:rsidRPr="00DE5599" w14:paraId="2C127280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20CA352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-5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0866D1E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0BF2EC85" w14:textId="4FE7E632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634.864935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1E7548C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21725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1476C93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43651</w:t>
            </w:r>
          </w:p>
        </w:tc>
      </w:tr>
      <w:tr w:rsidR="00DE5599" w:rsidRPr="00DE5599" w14:paraId="04CA49A4" w14:textId="77777777" w:rsidTr="00816D4D">
        <w:trPr>
          <w:trHeight w:val="283"/>
        </w:trPr>
        <w:tc>
          <w:tcPr>
            <w:tcW w:w="1273" w:type="dxa"/>
            <w:shd w:val="clear" w:color="auto" w:fill="FBE4D5" w:themeFill="accent2" w:themeFillTint="33"/>
            <w:noWrap/>
            <w:vAlign w:val="center"/>
            <w:hideMark/>
          </w:tcPr>
          <w:p w14:paraId="5ABF721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-3-6</w:t>
            </w:r>
          </w:p>
        </w:tc>
        <w:tc>
          <w:tcPr>
            <w:tcW w:w="2124" w:type="dxa"/>
            <w:shd w:val="clear" w:color="auto" w:fill="FBE4D5" w:themeFill="accent2" w:themeFillTint="33"/>
            <w:noWrap/>
            <w:vAlign w:val="center"/>
            <w:hideMark/>
          </w:tcPr>
          <w:p w14:paraId="7D8835BA" w14:textId="4F7655AA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="00577D1A"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="00577D1A"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6</w:t>
            </w:r>
          </w:p>
        </w:tc>
        <w:tc>
          <w:tcPr>
            <w:tcW w:w="1592" w:type="dxa"/>
            <w:shd w:val="clear" w:color="auto" w:fill="FBE4D5" w:themeFill="accent2" w:themeFillTint="33"/>
            <w:noWrap/>
            <w:vAlign w:val="center"/>
            <w:hideMark/>
          </w:tcPr>
          <w:p w14:paraId="1A05B856" w14:textId="63384754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555.480991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2E6981E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7517</w:t>
            </w:r>
          </w:p>
        </w:tc>
        <w:tc>
          <w:tcPr>
            <w:tcW w:w="1659" w:type="dxa"/>
            <w:shd w:val="clear" w:color="auto" w:fill="FBE4D5" w:themeFill="accent2" w:themeFillTint="33"/>
            <w:noWrap/>
            <w:vAlign w:val="center"/>
            <w:hideMark/>
          </w:tcPr>
          <w:p w14:paraId="20A8BF94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97512</w:t>
            </w:r>
          </w:p>
        </w:tc>
      </w:tr>
      <w:tr w:rsidR="00DE5599" w:rsidRPr="00DE5599" w14:paraId="54F04927" w14:textId="77777777" w:rsidTr="00816D4D">
        <w:trPr>
          <w:trHeight w:val="283"/>
        </w:trPr>
        <w:tc>
          <w:tcPr>
            <w:tcW w:w="1273" w:type="dxa"/>
            <w:shd w:val="clear" w:color="auto" w:fill="C5E0B3" w:themeFill="accent6" w:themeFillTint="66"/>
            <w:noWrap/>
            <w:vAlign w:val="center"/>
            <w:hideMark/>
          </w:tcPr>
          <w:p w14:paraId="5F77C6E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1</w:t>
            </w:r>
          </w:p>
        </w:tc>
        <w:tc>
          <w:tcPr>
            <w:tcW w:w="2124" w:type="dxa"/>
            <w:shd w:val="clear" w:color="auto" w:fill="C5E0B3" w:themeFill="accent6" w:themeFillTint="66"/>
            <w:noWrap/>
            <w:vAlign w:val="center"/>
            <w:hideMark/>
          </w:tcPr>
          <w:p w14:paraId="1115AFA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</w:p>
        </w:tc>
        <w:tc>
          <w:tcPr>
            <w:tcW w:w="1592" w:type="dxa"/>
            <w:shd w:val="clear" w:color="auto" w:fill="C5E0B3" w:themeFill="accent6" w:themeFillTint="66"/>
            <w:noWrap/>
            <w:vAlign w:val="center"/>
            <w:hideMark/>
          </w:tcPr>
          <w:p w14:paraId="52FF8AF4" w14:textId="6C7FD22B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47.09641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1E61F92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45965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2FA12AB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53614</w:t>
            </w:r>
          </w:p>
        </w:tc>
      </w:tr>
      <w:tr w:rsidR="00DE5599" w:rsidRPr="00DE5599" w14:paraId="3F3DF6BF" w14:textId="77777777" w:rsidTr="00816D4D">
        <w:trPr>
          <w:trHeight w:val="283"/>
        </w:trPr>
        <w:tc>
          <w:tcPr>
            <w:tcW w:w="1273" w:type="dxa"/>
            <w:shd w:val="clear" w:color="auto" w:fill="C5E0B3" w:themeFill="accent6" w:themeFillTint="66"/>
            <w:noWrap/>
            <w:vAlign w:val="center"/>
            <w:hideMark/>
          </w:tcPr>
          <w:p w14:paraId="2133507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1-1</w:t>
            </w:r>
          </w:p>
        </w:tc>
        <w:tc>
          <w:tcPr>
            <w:tcW w:w="2124" w:type="dxa"/>
            <w:shd w:val="clear" w:color="auto" w:fill="C5E0B3" w:themeFill="accent6" w:themeFillTint="66"/>
            <w:noWrap/>
            <w:vAlign w:val="center"/>
            <w:hideMark/>
          </w:tcPr>
          <w:p w14:paraId="48A36D6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3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-</w:t>
            </w:r>
          </w:p>
        </w:tc>
        <w:tc>
          <w:tcPr>
            <w:tcW w:w="1592" w:type="dxa"/>
            <w:shd w:val="clear" w:color="auto" w:fill="C5E0B3" w:themeFill="accent6" w:themeFillTint="66"/>
            <w:noWrap/>
            <w:vAlign w:val="center"/>
            <w:hideMark/>
          </w:tcPr>
          <w:p w14:paraId="2A1E3BF5" w14:textId="3C236D50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48.926299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3EBD3FF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83299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7D4AF24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91599</w:t>
            </w:r>
          </w:p>
        </w:tc>
      </w:tr>
      <w:tr w:rsidR="00DE5599" w:rsidRPr="00DE5599" w14:paraId="7A8340C0" w14:textId="77777777" w:rsidTr="00816D4D">
        <w:trPr>
          <w:trHeight w:val="283"/>
        </w:trPr>
        <w:tc>
          <w:tcPr>
            <w:tcW w:w="1273" w:type="dxa"/>
            <w:shd w:val="clear" w:color="auto" w:fill="C5E0B3" w:themeFill="accent6" w:themeFillTint="66"/>
            <w:noWrap/>
            <w:vAlign w:val="center"/>
            <w:hideMark/>
          </w:tcPr>
          <w:p w14:paraId="472FCC9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1-2</w:t>
            </w:r>
          </w:p>
        </w:tc>
        <w:tc>
          <w:tcPr>
            <w:tcW w:w="2124" w:type="dxa"/>
            <w:shd w:val="clear" w:color="auto" w:fill="C5E0B3" w:themeFill="accent6" w:themeFillTint="66"/>
            <w:noWrap/>
            <w:vAlign w:val="center"/>
            <w:hideMark/>
          </w:tcPr>
          <w:p w14:paraId="0FC8701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2-</w:t>
            </w:r>
          </w:p>
        </w:tc>
        <w:tc>
          <w:tcPr>
            <w:tcW w:w="1592" w:type="dxa"/>
            <w:shd w:val="clear" w:color="auto" w:fill="C5E0B3" w:themeFill="accent6" w:themeFillTint="66"/>
            <w:noWrap/>
            <w:vAlign w:val="center"/>
            <w:hideMark/>
          </w:tcPr>
          <w:p w14:paraId="41FD96FA" w14:textId="7BFDA2AB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48.227813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665C989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67823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0957707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76517</w:t>
            </w:r>
          </w:p>
        </w:tc>
      </w:tr>
      <w:tr w:rsidR="00DE5599" w:rsidRPr="00DE5599" w14:paraId="0773AB5A" w14:textId="77777777" w:rsidTr="00816D4D">
        <w:trPr>
          <w:trHeight w:val="283"/>
        </w:trPr>
        <w:tc>
          <w:tcPr>
            <w:tcW w:w="1273" w:type="dxa"/>
            <w:shd w:val="clear" w:color="auto" w:fill="C5E0B3" w:themeFill="accent6" w:themeFillTint="66"/>
            <w:noWrap/>
            <w:vAlign w:val="center"/>
            <w:hideMark/>
          </w:tcPr>
          <w:p w14:paraId="185801A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1-3</w:t>
            </w:r>
          </w:p>
        </w:tc>
        <w:tc>
          <w:tcPr>
            <w:tcW w:w="2124" w:type="dxa"/>
            <w:shd w:val="clear" w:color="auto" w:fill="C5E0B3" w:themeFill="accent6" w:themeFillTint="66"/>
            <w:noWrap/>
            <w:vAlign w:val="center"/>
            <w:hideMark/>
          </w:tcPr>
          <w:p w14:paraId="03455AD7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3-</w:t>
            </w:r>
          </w:p>
        </w:tc>
        <w:tc>
          <w:tcPr>
            <w:tcW w:w="1592" w:type="dxa"/>
            <w:shd w:val="clear" w:color="auto" w:fill="C5E0B3" w:themeFill="accent6" w:themeFillTint="66"/>
            <w:noWrap/>
            <w:vAlign w:val="center"/>
            <w:hideMark/>
          </w:tcPr>
          <w:p w14:paraId="00A49685" w14:textId="5C61264A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47.357736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3C95B867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53229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56D012F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61539</w:t>
            </w:r>
          </w:p>
        </w:tc>
      </w:tr>
      <w:tr w:rsidR="00DE5599" w:rsidRPr="00DE5599" w14:paraId="42A9BD2E" w14:textId="77777777" w:rsidTr="00816D4D">
        <w:trPr>
          <w:trHeight w:val="283"/>
        </w:trPr>
        <w:tc>
          <w:tcPr>
            <w:tcW w:w="1273" w:type="dxa"/>
            <w:shd w:val="clear" w:color="auto" w:fill="C5E0B3" w:themeFill="accent6" w:themeFillTint="66"/>
            <w:noWrap/>
            <w:vAlign w:val="center"/>
            <w:hideMark/>
          </w:tcPr>
          <w:p w14:paraId="7B81629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1-4</w:t>
            </w:r>
          </w:p>
        </w:tc>
        <w:tc>
          <w:tcPr>
            <w:tcW w:w="2124" w:type="dxa"/>
            <w:shd w:val="clear" w:color="auto" w:fill="C5E0B3" w:themeFill="accent6" w:themeFillTint="66"/>
            <w:noWrap/>
            <w:vAlign w:val="center"/>
            <w:hideMark/>
          </w:tcPr>
          <w:p w14:paraId="2DAF9B2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0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perscript"/>
                <w14:ligatures w14:val="none"/>
              </w:rPr>
              <w:t>4-</w:t>
            </w:r>
          </w:p>
        </w:tc>
        <w:tc>
          <w:tcPr>
            <w:tcW w:w="1592" w:type="dxa"/>
            <w:shd w:val="clear" w:color="auto" w:fill="C5E0B3" w:themeFill="accent6" w:themeFillTint="66"/>
            <w:noWrap/>
            <w:vAlign w:val="center"/>
            <w:hideMark/>
          </w:tcPr>
          <w:p w14:paraId="0A45A2CA" w14:textId="2E5015D4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546.301467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33D43D18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40229</w:t>
            </w:r>
          </w:p>
        </w:tc>
        <w:tc>
          <w:tcPr>
            <w:tcW w:w="1659" w:type="dxa"/>
            <w:shd w:val="clear" w:color="auto" w:fill="C5E0B3" w:themeFill="accent6" w:themeFillTint="66"/>
            <w:noWrap/>
            <w:vAlign w:val="center"/>
            <w:hideMark/>
          </w:tcPr>
          <w:p w14:paraId="7038809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0482</w:t>
            </w:r>
          </w:p>
        </w:tc>
      </w:tr>
      <w:tr w:rsidR="00DE5599" w:rsidRPr="00DE5599" w14:paraId="56F4B8ED" w14:textId="77777777" w:rsidTr="00816D4D">
        <w:trPr>
          <w:trHeight w:val="283"/>
        </w:trPr>
        <w:tc>
          <w:tcPr>
            <w:tcW w:w="1273" w:type="dxa"/>
            <w:shd w:val="clear" w:color="auto" w:fill="BDD6EE" w:themeFill="accent5" w:themeFillTint="66"/>
            <w:noWrap/>
            <w:vAlign w:val="center"/>
            <w:hideMark/>
          </w:tcPr>
          <w:p w14:paraId="4A8A390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2-1</w:t>
            </w:r>
          </w:p>
        </w:tc>
        <w:tc>
          <w:tcPr>
            <w:tcW w:w="2124" w:type="dxa"/>
            <w:shd w:val="clear" w:color="auto" w:fill="BDD6EE" w:themeFill="accent5" w:themeFillTint="66"/>
            <w:noWrap/>
            <w:vAlign w:val="center"/>
            <w:hideMark/>
          </w:tcPr>
          <w:p w14:paraId="33BB7ABF" w14:textId="3BAF2762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="007F1E2F"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="007F1E2F"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BDD6EE" w:themeFill="accent5" w:themeFillTint="66"/>
            <w:noWrap/>
            <w:vAlign w:val="center"/>
            <w:hideMark/>
          </w:tcPr>
          <w:p w14:paraId="589EDED4" w14:textId="20483A49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958.445435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1EBDA617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01409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6C997A4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14279</w:t>
            </w:r>
          </w:p>
        </w:tc>
      </w:tr>
      <w:tr w:rsidR="00DE5599" w:rsidRPr="00DE5599" w14:paraId="6FB0BCA1" w14:textId="77777777" w:rsidTr="00816D4D">
        <w:trPr>
          <w:trHeight w:val="283"/>
        </w:trPr>
        <w:tc>
          <w:tcPr>
            <w:tcW w:w="1273" w:type="dxa"/>
            <w:shd w:val="clear" w:color="auto" w:fill="BDD6EE" w:themeFill="accent5" w:themeFillTint="66"/>
            <w:noWrap/>
            <w:vAlign w:val="center"/>
            <w:hideMark/>
          </w:tcPr>
          <w:p w14:paraId="056752B7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2-2</w:t>
            </w:r>
          </w:p>
        </w:tc>
        <w:tc>
          <w:tcPr>
            <w:tcW w:w="2124" w:type="dxa"/>
            <w:shd w:val="clear" w:color="auto" w:fill="BDD6EE" w:themeFill="accent5" w:themeFillTint="66"/>
            <w:noWrap/>
            <w:vAlign w:val="center"/>
            <w:hideMark/>
          </w:tcPr>
          <w:p w14:paraId="67DCD832" w14:textId="54E7C208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="007F1E2F"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="007F1E2F"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6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</w:p>
        </w:tc>
        <w:tc>
          <w:tcPr>
            <w:tcW w:w="1592" w:type="dxa"/>
            <w:shd w:val="clear" w:color="auto" w:fill="BDD6EE" w:themeFill="accent5" w:themeFillTint="66"/>
            <w:noWrap/>
            <w:vAlign w:val="center"/>
            <w:hideMark/>
          </w:tcPr>
          <w:p w14:paraId="738A87FE" w14:textId="05BE92A2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108.773288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453EE2BA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08938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188CE16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23992</w:t>
            </w:r>
          </w:p>
        </w:tc>
      </w:tr>
      <w:tr w:rsidR="00DE5599" w:rsidRPr="00DE5599" w14:paraId="4C82271F" w14:textId="77777777" w:rsidTr="00816D4D">
        <w:trPr>
          <w:trHeight w:val="283"/>
        </w:trPr>
        <w:tc>
          <w:tcPr>
            <w:tcW w:w="1273" w:type="dxa"/>
            <w:shd w:val="clear" w:color="auto" w:fill="BDD6EE" w:themeFill="accent5" w:themeFillTint="66"/>
            <w:noWrap/>
            <w:vAlign w:val="center"/>
            <w:hideMark/>
          </w:tcPr>
          <w:p w14:paraId="6A4168D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2-3</w:t>
            </w:r>
          </w:p>
        </w:tc>
        <w:tc>
          <w:tcPr>
            <w:tcW w:w="2124" w:type="dxa"/>
            <w:shd w:val="clear" w:color="auto" w:fill="BDD6EE" w:themeFill="accent5" w:themeFillTint="66"/>
            <w:noWrap/>
            <w:vAlign w:val="center"/>
            <w:hideMark/>
          </w:tcPr>
          <w:p w14:paraId="6A60FA9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BDD6EE" w:themeFill="accent5" w:themeFillTint="66"/>
            <w:noWrap/>
            <w:vAlign w:val="center"/>
            <w:hideMark/>
          </w:tcPr>
          <w:p w14:paraId="33592DA8" w14:textId="7BFA00FB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069.082346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52ECB00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36105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5D2AC2DB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51035</w:t>
            </w:r>
          </w:p>
        </w:tc>
      </w:tr>
      <w:tr w:rsidR="00DE5599" w:rsidRPr="00DE5599" w14:paraId="59F4BE4C" w14:textId="77777777" w:rsidTr="00816D4D">
        <w:trPr>
          <w:trHeight w:val="283"/>
        </w:trPr>
        <w:tc>
          <w:tcPr>
            <w:tcW w:w="1273" w:type="dxa"/>
            <w:shd w:val="clear" w:color="auto" w:fill="BDD6EE" w:themeFill="accent5" w:themeFillTint="66"/>
            <w:noWrap/>
            <w:vAlign w:val="center"/>
            <w:hideMark/>
          </w:tcPr>
          <w:p w14:paraId="3823A8C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2-4</w:t>
            </w:r>
          </w:p>
        </w:tc>
        <w:tc>
          <w:tcPr>
            <w:tcW w:w="2124" w:type="dxa"/>
            <w:shd w:val="clear" w:color="auto" w:fill="BDD6EE" w:themeFill="accent5" w:themeFillTint="66"/>
            <w:noWrap/>
            <w:vAlign w:val="center"/>
            <w:hideMark/>
          </w:tcPr>
          <w:p w14:paraId="4B0DBB7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C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2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6</w:t>
            </w:r>
          </w:p>
        </w:tc>
        <w:tc>
          <w:tcPr>
            <w:tcW w:w="1592" w:type="dxa"/>
            <w:shd w:val="clear" w:color="auto" w:fill="BDD6EE" w:themeFill="accent5" w:themeFillTint="66"/>
            <w:noWrap/>
            <w:vAlign w:val="center"/>
            <w:hideMark/>
          </w:tcPr>
          <w:p w14:paraId="119321E1" w14:textId="1DC44780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854.954645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69CCD69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8048</w:t>
            </w:r>
          </w:p>
        </w:tc>
        <w:tc>
          <w:tcPr>
            <w:tcW w:w="1659" w:type="dxa"/>
            <w:shd w:val="clear" w:color="auto" w:fill="BDD6EE" w:themeFill="accent5" w:themeFillTint="66"/>
            <w:noWrap/>
            <w:vAlign w:val="center"/>
            <w:hideMark/>
          </w:tcPr>
          <w:p w14:paraId="72524A2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93499</w:t>
            </w:r>
          </w:p>
        </w:tc>
      </w:tr>
      <w:tr w:rsidR="00DE5599" w:rsidRPr="00DE5599" w14:paraId="1B2A8C35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1D353F8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1ED3EB2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7B5C0697" w14:textId="07C9F6FF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770.713232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071C5E3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3649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66566340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76843</w:t>
            </w:r>
          </w:p>
        </w:tc>
      </w:tr>
      <w:tr w:rsidR="00DE5599" w:rsidRPr="00DE5599" w14:paraId="55965F01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4A518DB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-1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35B5A13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388D653B" w14:textId="3AF151FC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069.054082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4CBA8CC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33954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2BB83A03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4971</w:t>
            </w:r>
          </w:p>
        </w:tc>
      </w:tr>
      <w:tr w:rsidR="00DE5599" w:rsidRPr="00DE5599" w14:paraId="1EBC9411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04C78202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-2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74D335A1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6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29ED660F" w14:textId="65A4D921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219.367256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71E40E44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41616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55043D9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59218</w:t>
            </w:r>
          </w:p>
        </w:tc>
      </w:tr>
      <w:tr w:rsidR="00DE5599" w:rsidRPr="00DE5599" w14:paraId="19CD93E0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4389167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-3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7D2F6EE0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6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6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3E477A53" w14:textId="5108D060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179.676423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636F47B4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68519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3F1EC08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86297</w:t>
            </w:r>
          </w:p>
        </w:tc>
      </w:tr>
      <w:tr w:rsidR="00DE5599" w:rsidRPr="00DE5599" w14:paraId="0C9A0E53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7EAECA1E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-4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128CE79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40C5DDAC" w14:textId="53820CA4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367.348608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0872EF29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03318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3C4DB809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21627</w:t>
            </w:r>
          </w:p>
        </w:tc>
      </w:tr>
      <w:tr w:rsidR="00DE5599" w:rsidRPr="00DE5599" w14:paraId="0669B7D0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0D244146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-5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42E8D9F8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2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4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06A5DC82" w14:textId="372A62D5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668.021662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0CB118CC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19501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01110E99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41863</w:t>
            </w:r>
          </w:p>
        </w:tc>
      </w:tr>
      <w:tr w:rsidR="00DE5599" w:rsidRPr="00DE5599" w14:paraId="1C09359F" w14:textId="77777777" w:rsidTr="00816D4D">
        <w:trPr>
          <w:trHeight w:val="283"/>
        </w:trPr>
        <w:tc>
          <w:tcPr>
            <w:tcW w:w="1273" w:type="dxa"/>
            <w:shd w:val="clear" w:color="auto" w:fill="F7CAAC" w:themeFill="accent2" w:themeFillTint="66"/>
            <w:noWrap/>
            <w:vAlign w:val="center"/>
            <w:hideMark/>
          </w:tcPr>
          <w:p w14:paraId="20BD4AD5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II-3-6</w:t>
            </w:r>
          </w:p>
        </w:tc>
        <w:tc>
          <w:tcPr>
            <w:tcW w:w="2124" w:type="dxa"/>
            <w:shd w:val="clear" w:color="auto" w:fill="F7CAAC" w:themeFill="accent2" w:themeFillTint="66"/>
            <w:noWrap/>
            <w:vAlign w:val="center"/>
            <w:hideMark/>
          </w:tcPr>
          <w:p w14:paraId="18EC890F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H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4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O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8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N</w:t>
            </w: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:vertAlign w:val="subscript"/>
                <w14:ligatures w14:val="none"/>
              </w:rPr>
              <w:t>18</w:t>
            </w:r>
          </w:p>
        </w:tc>
        <w:tc>
          <w:tcPr>
            <w:tcW w:w="1592" w:type="dxa"/>
            <w:shd w:val="clear" w:color="auto" w:fill="F7CAAC" w:themeFill="accent2" w:themeFillTint="66"/>
            <w:noWrap/>
            <w:vAlign w:val="center"/>
            <w:hideMark/>
          </w:tcPr>
          <w:p w14:paraId="17E65A64" w14:textId="55CA35EC" w:rsidR="00DE5599" w:rsidRPr="00DE5599" w:rsidRDefault="00816D4D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816D4D">
              <w:rPr>
                <w:rFonts w:ascii="Times New Roman" w:eastAsia="等线" w:hAnsi="Times New Roman" w:cs="Times New Roman" w:hint="eastAsia"/>
                <w:color w:val="000000"/>
                <w:kern w:val="0"/>
                <w:sz w:val="20"/>
                <w:szCs w:val="20"/>
                <w14:ligatures w14:val="none"/>
              </w:rPr>
              <w:t>-1588.651787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0C5A584D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73465</w:t>
            </w:r>
          </w:p>
        </w:tc>
        <w:tc>
          <w:tcPr>
            <w:tcW w:w="1659" w:type="dxa"/>
            <w:shd w:val="clear" w:color="auto" w:fill="F7CAAC" w:themeFill="accent2" w:themeFillTint="66"/>
            <w:noWrap/>
            <w:vAlign w:val="center"/>
            <w:hideMark/>
          </w:tcPr>
          <w:p w14:paraId="00FA43D7" w14:textId="77777777" w:rsidR="00DE5599" w:rsidRPr="00DE5599" w:rsidRDefault="00DE5599" w:rsidP="00DE5599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</w:pPr>
            <w:r w:rsidRPr="00DE5599">
              <w:rPr>
                <w:rFonts w:ascii="Times New Roman" w:eastAsia="等线" w:hAnsi="Times New Roman" w:cs="Times New Roman"/>
                <w:color w:val="000000"/>
                <w:kern w:val="0"/>
                <w:sz w:val="20"/>
                <w:szCs w:val="20"/>
                <w14:ligatures w14:val="none"/>
              </w:rPr>
              <w:t>0.195933</w:t>
            </w:r>
          </w:p>
        </w:tc>
      </w:tr>
    </w:tbl>
    <w:p w14:paraId="57D6555E" w14:textId="471CE99A" w:rsidR="00332ABF" w:rsidRDefault="00332ABF" w:rsidP="00332ABF">
      <w:pPr>
        <w:rPr>
          <w:rFonts w:ascii="Times New Roman" w:hAnsi="Times New Roman" w:cs="Times New Roman"/>
          <w:sz w:val="20"/>
          <w:szCs w:val="20"/>
        </w:rPr>
      </w:pPr>
      <w:r w:rsidRPr="00CA488B">
        <w:rPr>
          <w:rFonts w:ascii="Times New Roman" w:hAnsi="Times New Roman" w:cs="Times New Roman"/>
          <w:b/>
          <w:bCs/>
          <w:sz w:val="20"/>
          <w:szCs w:val="20"/>
        </w:rPr>
        <w:t>Table S</w:t>
      </w:r>
      <w:r w:rsidR="00940F77">
        <w:rPr>
          <w:rFonts w:ascii="Times New Roman" w:hAnsi="Times New Roman" w:cs="Times New Roman" w:hint="eastAsia"/>
          <w:b/>
          <w:bCs/>
          <w:sz w:val="20"/>
          <w:szCs w:val="20"/>
        </w:rPr>
        <w:t>4</w:t>
      </w:r>
      <w:r w:rsidRPr="00CA488B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 w:rsidR="00BC679A" w:rsidRPr="00BC679A">
        <w:rPr>
          <w:rFonts w:ascii="Times New Roman" w:hAnsi="Times New Roman" w:cs="Times New Roman" w:hint="eastAsia"/>
          <w:sz w:val="20"/>
          <w:szCs w:val="20"/>
        </w:rPr>
        <w:t>Quantitative analysis of molecular surface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 w:rsidR="00BC679A">
        <w:rPr>
          <w:rFonts w:ascii="Times New Roman" w:hAnsi="Times New Roman" w:cs="Times New Roman" w:hint="eastAsia"/>
          <w:sz w:val="20"/>
          <w:szCs w:val="20"/>
        </w:rPr>
        <w:t xml:space="preserve">for </w:t>
      </w:r>
      <w:r w:rsidRPr="00CA488B">
        <w:rPr>
          <w:rFonts w:ascii="Times New Roman" w:hAnsi="Times New Roman" w:cs="Times New Roman"/>
          <w:sz w:val="20"/>
          <w:szCs w:val="20"/>
        </w:rPr>
        <w:t>the</w:t>
      </w:r>
      <w:r w:rsidR="00BC679A">
        <w:rPr>
          <w:rFonts w:ascii="Times New Roman" w:hAnsi="Times New Roman" w:cs="Times New Roman" w:hint="eastAsia"/>
          <w:sz w:val="20"/>
          <w:szCs w:val="20"/>
        </w:rPr>
        <w:t xml:space="preserve"> designed e</w:t>
      </w:r>
      <w:r w:rsidR="00BC679A" w:rsidRPr="00BC679A">
        <w:rPr>
          <w:rFonts w:ascii="Times New Roman" w:hAnsi="Times New Roman" w:cs="Times New Roman" w:hint="eastAsia"/>
          <w:sz w:val="20"/>
          <w:szCs w:val="20"/>
        </w:rPr>
        <w:t xml:space="preserve">nergetic </w:t>
      </w:r>
      <w:r w:rsidR="00BC679A">
        <w:rPr>
          <w:rFonts w:ascii="Times New Roman" w:hAnsi="Times New Roman" w:cs="Times New Roman" w:hint="eastAsia"/>
          <w:sz w:val="20"/>
          <w:szCs w:val="20"/>
        </w:rPr>
        <w:t>i</w:t>
      </w:r>
      <w:r w:rsidR="00BC679A" w:rsidRPr="00BC679A">
        <w:rPr>
          <w:rFonts w:ascii="Times New Roman" w:hAnsi="Times New Roman" w:cs="Times New Roman" w:hint="eastAsia"/>
          <w:sz w:val="20"/>
          <w:szCs w:val="20"/>
        </w:rPr>
        <w:t xml:space="preserve">onic </w:t>
      </w:r>
      <w:r w:rsidR="00BC679A">
        <w:rPr>
          <w:rFonts w:ascii="Times New Roman" w:hAnsi="Times New Roman" w:cs="Times New Roman" w:hint="eastAsia"/>
          <w:sz w:val="20"/>
          <w:szCs w:val="20"/>
        </w:rPr>
        <w:t>s</w:t>
      </w:r>
      <w:r w:rsidR="00BC679A" w:rsidRPr="00BC679A">
        <w:rPr>
          <w:rFonts w:ascii="Times New Roman" w:hAnsi="Times New Roman" w:cs="Times New Roman" w:hint="eastAsia"/>
          <w:sz w:val="20"/>
          <w:szCs w:val="20"/>
        </w:rPr>
        <w:t>alt</w:t>
      </w:r>
      <w:r w:rsidR="00BC679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</w:p>
    <w:tbl>
      <w:tblPr>
        <w:tblStyle w:val="af3"/>
        <w:tblW w:w="8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4"/>
        <w:gridCol w:w="789"/>
        <w:gridCol w:w="803"/>
        <w:gridCol w:w="934"/>
        <w:gridCol w:w="1023"/>
        <w:gridCol w:w="874"/>
        <w:gridCol w:w="1006"/>
        <w:gridCol w:w="896"/>
        <w:gridCol w:w="989"/>
        <w:gridCol w:w="821"/>
      </w:tblGrid>
      <w:tr w:rsidR="00704C0E" w:rsidRPr="00747C0B" w14:paraId="67ADEB11" w14:textId="77777777" w:rsidTr="00B4583C">
        <w:trPr>
          <w:trHeight w:val="283"/>
        </w:trPr>
        <w:tc>
          <w:tcPr>
            <w:tcW w:w="65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24AD478C" w14:textId="282F3A40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alt</w: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269E8D1E" w14:textId="063E215D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M.W.</w:t>
            </w:r>
          </w:p>
        </w:tc>
        <w:tc>
          <w:tcPr>
            <w:tcW w:w="803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2B9887C6" w14:textId="685EB593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</w:t>
            </w:r>
            <w:r w:rsidRPr="00786370">
              <w:rPr>
                <w:rFonts w:ascii="Times New Roman" w:hAnsi="Times New Roman" w:cs="Times New Roman" w:hint="eastAsia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93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159D8289" w14:textId="5DDDFC81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</w:t>
            </w:r>
            <w:r>
              <w:rPr>
                <w:rFonts w:ascii="Times New Roman" w:hAnsi="Times New Roman" w:cs="Times New Roman" w:hint="eastAsia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56A57FCF" w14:textId="24C52E3E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V [cm</w:t>
            </w:r>
            <w:r w:rsidRPr="00786370">
              <w:rPr>
                <w:rFonts w:ascii="Times New Roman" w:hAnsi="Times New Roman" w:cs="Times New Roman" w:hint="eastAsia"/>
                <w:sz w:val="20"/>
                <w:szCs w:val="20"/>
                <w:vertAlign w:val="superscript"/>
              </w:rPr>
              <w:t>3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]</w:t>
            </w:r>
          </w:p>
        </w:tc>
        <w:tc>
          <w:tcPr>
            <w:tcW w:w="874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26251153" w14:textId="33A114C0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M/V</w:t>
            </w:r>
          </w:p>
        </w:tc>
        <w:tc>
          <w:tcPr>
            <w:tcW w:w="100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771670EB" w14:textId="7AE71E92" w:rsidR="00747C0B" w:rsidRPr="00747C0B" w:rsidRDefault="0000000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S(cation)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bSup>
              </m:oMath>
            </m:oMathPara>
          </w:p>
        </w:tc>
        <w:tc>
          <w:tcPr>
            <w:tcW w:w="896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32F6EA6C" w14:textId="407A19B2" w:rsidR="00747C0B" w:rsidRPr="00747C0B" w:rsidRDefault="0000000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ation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bSup>
              </m:oMath>
            </m:oMathPara>
          </w:p>
        </w:tc>
        <w:tc>
          <w:tcPr>
            <w:tcW w:w="989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458BFF3C" w14:textId="27E359EE" w:rsidR="00747C0B" w:rsidRPr="00747C0B" w:rsidRDefault="0000000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S(anion)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26CB7E02" w14:textId="5CDC26DB" w:rsidR="00747C0B" w:rsidRPr="00747C0B" w:rsidRDefault="0000000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anion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bSup>
              </m:oMath>
            </m:oMathPara>
          </w:p>
        </w:tc>
      </w:tr>
      <w:tr w:rsidR="00704C0E" w:rsidRPr="00747C0B" w14:paraId="640B55DE" w14:textId="77777777" w:rsidTr="00B4583C">
        <w:trPr>
          <w:trHeight w:val="283"/>
        </w:trPr>
        <w:tc>
          <w:tcPr>
            <w:tcW w:w="8789" w:type="dxa"/>
            <w:gridSpan w:val="10"/>
            <w:tcBorders>
              <w:top w:val="single" w:sz="4" w:space="0" w:color="auto"/>
            </w:tcBorders>
            <w:shd w:val="clear" w:color="auto" w:fill="E2EFD9" w:themeFill="accent6" w:themeFillTint="33"/>
            <w:noWrap/>
            <w:vAlign w:val="center"/>
          </w:tcPr>
          <w:p w14:paraId="62AEB965" w14:textId="5A501313" w:rsidR="00704C0E" w:rsidRPr="0010074C" w:rsidRDefault="00704C0E" w:rsidP="00D51C35">
            <w:pPr>
              <w:jc w:val="center"/>
              <w:rPr>
                <w:rFonts w:ascii="Times New Roman" w:eastAsia="等线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-1-1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: 1</w:t>
            </w:r>
          </w:p>
        </w:tc>
      </w:tr>
      <w:tr w:rsidR="00704C0E" w:rsidRPr="00747C0B" w14:paraId="6D4F7F07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571305EE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0FD76DE2" w14:textId="4DF546AC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1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569F293A" w14:textId="329C0B8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679878E2" w14:textId="6C432245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5F625BB4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08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5B64EDEB" w14:textId="2155584E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423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4A082EEE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36FD4324" w14:textId="31688B5D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2D059E63" w14:textId="1D55A932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4B99FB6E" w14:textId="533C9B2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69FA951A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1DC9281B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49145153" w14:textId="39A7665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2B80BBDD" w14:textId="2772852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4BA0950D" w14:textId="64483FF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6A82FA1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3DC08963" w14:textId="622959D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606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1E6376A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68CCB146" w14:textId="12B74EC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0FB9AFE3" w14:textId="3D6488C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2E1A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Pr="003A2E1A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619D48B1" w14:textId="5A8D0B9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2E1A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Pr="003A2E1A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738CCF66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4D36E860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4E7D9439" w14:textId="660EEA48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3.1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42AC3762" w14:textId="735A5CBE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6B18500E" w14:textId="3AE7DC17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1EC40E17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09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625D5C80" w14:textId="67694F98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640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32B273AA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030C2072" w14:textId="700226BF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0345672C" w14:textId="4ED0575A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1893A77B" w14:textId="444447BF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49F44F54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7BFD7DB2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46CC1737" w14:textId="2F89F846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2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1EA37512" w14:textId="6CA4D24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2113A716" w14:textId="4A9721E8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09FDBAA8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5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65EE7354" w14:textId="2766616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24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07CB557B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1E9AFBBE" w14:textId="5806BB7C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3AB87A5F" w14:textId="29B3F5BB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523B59E4" w14:textId="19FE2F72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649C398E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3C9418A4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alt 5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18821E3A" w14:textId="21A5333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2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52CE57F5" w14:textId="096D761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14B4160C" w14:textId="13A131DA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5BBE9104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5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38CE2B4F" w14:textId="1DB313EB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241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58603BE8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7EE714AF" w14:textId="3D3BB6BA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021182E0" w14:textId="77E6DF32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74D6843E" w14:textId="05DF0A02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41F359B3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5858F73E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6811EC9F" w14:textId="6FC6FD5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39.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12AF8D92" w14:textId="4757FAFD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52DD2C6A" w14:textId="2DE0F700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09FDAD90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7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63F812A0" w14:textId="4F6A7B8B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40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3EEF6F7F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02954025" w14:textId="74888B7A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32CA7939" w14:textId="6F0D8051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1C9958E0" w14:textId="1A42CB93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5C3F4A0B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2FC4F714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324785F2" w14:textId="2C4AE3C9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9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7CEA59EB" w14:textId="1D45BED6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0C3E80B0" w14:textId="54C1BC04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54DB91B0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3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0670FE28" w14:textId="36DDD34A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926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37D3099E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3624B802" w14:textId="501B768E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39B3F4C0" w14:textId="4F6DBFD1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47C1434A" w14:textId="00E6A7DB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0F7245F4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030871E0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760544BC" w14:textId="459E97E2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1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432AE080" w14:textId="17B6DD0E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7B2D4572" w14:textId="25D7F201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12CE11F0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5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0692F0D8" w14:textId="4541735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09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4E2E3AFA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5E995E9D" w14:textId="48A0091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3CCF860D" w14:textId="3AB1BB5D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00567279" w14:textId="52BF8631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47403C85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2DF26BBF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481C58E2" w14:textId="5056301D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29.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028AA1A2" w14:textId="5D4B163C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2069B246" w14:textId="19745E2F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11E8E46D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7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2E8FD788" w14:textId="7AF23DA5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257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5F4C3D25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0AD28BE3" w14:textId="3E899996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4A4D35F7" w14:textId="70D8729C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0F1C2EE8" w14:textId="4CB42E3F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704C0E" w:rsidRPr="00747C0B" w14:paraId="23B91FF5" w14:textId="77777777" w:rsidTr="00B4583C">
        <w:trPr>
          <w:trHeight w:val="283"/>
        </w:trPr>
        <w:tc>
          <w:tcPr>
            <w:tcW w:w="654" w:type="dxa"/>
            <w:shd w:val="clear" w:color="auto" w:fill="E2EFD9" w:themeFill="accent6" w:themeFillTint="33"/>
            <w:noWrap/>
            <w:vAlign w:val="center"/>
            <w:hideMark/>
          </w:tcPr>
          <w:p w14:paraId="065E83AD" w14:textId="77777777" w:rsidR="00747C0B" w:rsidRPr="00D51C35" w:rsidRDefault="00747C0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shd w:val="clear" w:color="auto" w:fill="E2EFD9" w:themeFill="accent6" w:themeFillTint="33"/>
            <w:noWrap/>
            <w:vAlign w:val="center"/>
            <w:hideMark/>
          </w:tcPr>
          <w:p w14:paraId="72EE30A7" w14:textId="02E7CE4B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4.2</w:t>
            </w:r>
          </w:p>
        </w:tc>
        <w:tc>
          <w:tcPr>
            <w:tcW w:w="803" w:type="dxa"/>
            <w:shd w:val="clear" w:color="auto" w:fill="E2EFD9" w:themeFill="accent6" w:themeFillTint="33"/>
            <w:noWrap/>
            <w:vAlign w:val="center"/>
            <w:hideMark/>
          </w:tcPr>
          <w:p w14:paraId="36CD6856" w14:textId="24A0E5D3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E2EFD9" w:themeFill="accent6" w:themeFillTint="33"/>
            <w:noWrap/>
            <w:vAlign w:val="center"/>
            <w:hideMark/>
          </w:tcPr>
          <w:p w14:paraId="39AF39E0" w14:textId="6A9CF21B" w:rsidR="00747C0B" w:rsidRPr="00747C0B" w:rsidRDefault="00786370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26.7</w:t>
            </w:r>
          </w:p>
        </w:tc>
        <w:tc>
          <w:tcPr>
            <w:tcW w:w="1023" w:type="dxa"/>
            <w:shd w:val="clear" w:color="auto" w:fill="E2EFD9" w:themeFill="accent6" w:themeFillTint="33"/>
            <w:noWrap/>
            <w:vAlign w:val="center"/>
            <w:hideMark/>
          </w:tcPr>
          <w:p w14:paraId="124C2516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9E-21</w:t>
            </w:r>
          </w:p>
        </w:tc>
        <w:tc>
          <w:tcPr>
            <w:tcW w:w="874" w:type="dxa"/>
            <w:shd w:val="clear" w:color="auto" w:fill="E2EFD9" w:themeFill="accent6" w:themeFillTint="33"/>
            <w:noWrap/>
            <w:vAlign w:val="center"/>
            <w:hideMark/>
          </w:tcPr>
          <w:p w14:paraId="0E378740" w14:textId="3A33E4DE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413</w:t>
            </w:r>
          </w:p>
        </w:tc>
        <w:tc>
          <w:tcPr>
            <w:tcW w:w="1006" w:type="dxa"/>
            <w:shd w:val="clear" w:color="auto" w:fill="E2EFD9" w:themeFill="accent6" w:themeFillTint="33"/>
            <w:noWrap/>
            <w:vAlign w:val="center"/>
            <w:hideMark/>
          </w:tcPr>
          <w:p w14:paraId="034C55F4" w14:textId="77777777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E2EFD9" w:themeFill="accent6" w:themeFillTint="33"/>
            <w:noWrap/>
            <w:vAlign w:val="center"/>
            <w:hideMark/>
          </w:tcPr>
          <w:p w14:paraId="228A31DB" w14:textId="0D25CAE4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E2EFD9" w:themeFill="accent6" w:themeFillTint="33"/>
            <w:noWrap/>
            <w:vAlign w:val="center"/>
            <w:hideMark/>
          </w:tcPr>
          <w:p w14:paraId="2AA76B97" w14:textId="60B3E802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6.12</w:t>
            </w:r>
          </w:p>
        </w:tc>
        <w:tc>
          <w:tcPr>
            <w:tcW w:w="821" w:type="dxa"/>
            <w:shd w:val="clear" w:color="auto" w:fill="E2EFD9" w:themeFill="accent6" w:themeFillTint="33"/>
            <w:noWrap/>
            <w:vAlign w:val="center"/>
            <w:hideMark/>
          </w:tcPr>
          <w:p w14:paraId="73D73FD7" w14:textId="52E52EA8" w:rsidR="00747C0B" w:rsidRPr="00747C0B" w:rsidRDefault="00747C0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2.</w:t>
            </w:r>
            <w:r w:rsidR="00A466D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</w:tr>
      <w:tr w:rsidR="00B4583C" w:rsidRPr="00747C0B" w14:paraId="2BF0189E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DEEAF6" w:themeFill="accent5" w:themeFillTint="33"/>
            <w:noWrap/>
            <w:vAlign w:val="center"/>
          </w:tcPr>
          <w:p w14:paraId="260BC0CC" w14:textId="7C566FD7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-1-2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: 2</w:t>
            </w:r>
          </w:p>
        </w:tc>
      </w:tr>
      <w:tr w:rsidR="00704C0E" w:rsidRPr="00747C0B" w14:paraId="70583D71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100BAF6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2B55D5FF" w14:textId="1C4407E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16FF529C" w14:textId="35F56B9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5C10DC46" w14:textId="0174D7E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0DDF4CB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8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4A8EAF71" w14:textId="64AECF3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458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5EED6D46" w14:textId="5307AEE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5585ED7F" w14:textId="1619678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0DF4FD87" w14:textId="289B165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0AAED619" w14:textId="6140635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1D152A6F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043A196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43EC657F" w14:textId="59CB607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04.2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5EFE8902" w14:textId="232D057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65DB03B1" w14:textId="078CCE9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1E2981B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2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3961BF84" w14:textId="214F995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787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75FCFEB8" w14:textId="4791583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05C4DBE6" w14:textId="5BF3F9C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6C34AE30" w14:textId="244FE89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3C0B6B03" w14:textId="6E34D12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17DB73C7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50099DB8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1BF47AEE" w14:textId="22345E9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0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0D1CC332" w14:textId="3EC8E82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23791AA0" w14:textId="481FF0B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77FF2E3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139CAF67" w14:textId="05B97E5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852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7D01B78A" w14:textId="4CDB99C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45EB2105" w14:textId="78C9504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685E8844" w14:textId="7506E36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0D9E9589" w14:textId="7EDA512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29D62315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58F545F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54895F02" w14:textId="5452C12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0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350EA080" w14:textId="3C7F8C4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0D302100" w14:textId="3DB19C4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0A6EAFF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2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5360EAE6" w14:textId="3516915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88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4820496E" w14:textId="3A01AB7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19ADCC91" w14:textId="731E8F7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3B8D94B8" w14:textId="3658502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418F199B" w14:textId="5A977B0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6F878D59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170C92F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586E6891" w14:textId="0EE9509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0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1EAE58EC" w14:textId="0583397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21960BD6" w14:textId="5FF2F45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1450C9C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2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7A592071" w14:textId="5E0E4C0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87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483E90C0" w14:textId="439BD1E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2343FFC7" w14:textId="2C44E8D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02B82999" w14:textId="235CB35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6E207DD0" w14:textId="540E770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0F53B988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3E4678C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309373D5" w14:textId="7F9508D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38.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23CF858D" w14:textId="163F689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6B433D86" w14:textId="33E51C6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0D9C2C9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6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3B66D6A6" w14:textId="6588C8D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142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73457093" w14:textId="4B460CC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49FCA22D" w14:textId="2B34065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7BE66C0A" w14:textId="0BFA7B6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51CBB7B7" w14:textId="5CB4BBF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0EE070F3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1A0145E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3DE3DBA1" w14:textId="6566796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696D7D1D" w14:textId="2A07D77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2865A245" w14:textId="6E5A64D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5E0EF7A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8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7F3F7930" w14:textId="4B8DE7C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341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41191721" w14:textId="7A9777F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7A992E04" w14:textId="65DA74E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61875845" w14:textId="0196A9B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205242FC" w14:textId="675A8BA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0052AFD3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5359E4FB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3AB24EB2" w14:textId="5BAB871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8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6581D083" w14:textId="09E1E50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4029273A" w14:textId="1E4ED50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05D2BCA8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2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009C31AE" w14:textId="60465AF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62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032A9FFB" w14:textId="3EC2FEE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15480367" w14:textId="5025B4B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06B753A2" w14:textId="590A777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42102470" w14:textId="4CA4BB3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1579BB72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7F2FE64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6BA112B8" w14:textId="5E6AC29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18.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1D58139C" w14:textId="3A1CB7A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56F4F766" w14:textId="59C1B9E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0EC3F8F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6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0F321D2E" w14:textId="061CA96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887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10962935" w14:textId="307B2D2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6BB79245" w14:textId="5D6C6B8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7C734DDC" w14:textId="045C03C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6E7EE73B" w14:textId="6E4A24D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704C0E" w:rsidRPr="00747C0B" w14:paraId="301557D6" w14:textId="77777777" w:rsidTr="00B4583C">
        <w:trPr>
          <w:trHeight w:val="283"/>
        </w:trPr>
        <w:tc>
          <w:tcPr>
            <w:tcW w:w="654" w:type="dxa"/>
            <w:shd w:val="clear" w:color="auto" w:fill="DEEAF6" w:themeFill="accent5" w:themeFillTint="33"/>
            <w:noWrap/>
            <w:vAlign w:val="center"/>
            <w:hideMark/>
          </w:tcPr>
          <w:p w14:paraId="7A18C560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shd w:val="clear" w:color="auto" w:fill="DEEAF6" w:themeFill="accent5" w:themeFillTint="33"/>
            <w:noWrap/>
            <w:vAlign w:val="center"/>
            <w:hideMark/>
          </w:tcPr>
          <w:p w14:paraId="2358E039" w14:textId="40B7118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48.3</w:t>
            </w:r>
          </w:p>
        </w:tc>
        <w:tc>
          <w:tcPr>
            <w:tcW w:w="803" w:type="dxa"/>
            <w:shd w:val="clear" w:color="auto" w:fill="DEEAF6" w:themeFill="accent5" w:themeFillTint="33"/>
            <w:noWrap/>
            <w:vAlign w:val="center"/>
            <w:hideMark/>
          </w:tcPr>
          <w:p w14:paraId="239EB75C" w14:textId="7ABE67A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DEEAF6" w:themeFill="accent5" w:themeFillTint="33"/>
            <w:noWrap/>
            <w:vAlign w:val="center"/>
            <w:hideMark/>
          </w:tcPr>
          <w:p w14:paraId="1AED174C" w14:textId="23B4EED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23" w:type="dxa"/>
            <w:shd w:val="clear" w:color="auto" w:fill="DEEAF6" w:themeFill="accent5" w:themeFillTint="33"/>
            <w:noWrap/>
            <w:vAlign w:val="center"/>
            <w:hideMark/>
          </w:tcPr>
          <w:p w14:paraId="14A36E0B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E-21</w:t>
            </w:r>
          </w:p>
        </w:tc>
        <w:tc>
          <w:tcPr>
            <w:tcW w:w="874" w:type="dxa"/>
            <w:shd w:val="clear" w:color="auto" w:fill="DEEAF6" w:themeFill="accent5" w:themeFillTint="33"/>
            <w:noWrap/>
            <w:vAlign w:val="center"/>
            <w:hideMark/>
          </w:tcPr>
          <w:p w14:paraId="5CC14EA5" w14:textId="149C591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133</w:t>
            </w:r>
          </w:p>
        </w:tc>
        <w:tc>
          <w:tcPr>
            <w:tcW w:w="1006" w:type="dxa"/>
            <w:shd w:val="clear" w:color="auto" w:fill="DEEAF6" w:themeFill="accent5" w:themeFillTint="33"/>
            <w:noWrap/>
            <w:vAlign w:val="center"/>
            <w:hideMark/>
          </w:tcPr>
          <w:p w14:paraId="7EF3080C" w14:textId="74BD873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DEEAF6" w:themeFill="accent5" w:themeFillTint="33"/>
            <w:noWrap/>
            <w:vAlign w:val="center"/>
            <w:hideMark/>
          </w:tcPr>
          <w:p w14:paraId="4C88BB14" w14:textId="41BF145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DEEAF6" w:themeFill="accent5" w:themeFillTint="33"/>
            <w:noWrap/>
            <w:vAlign w:val="center"/>
            <w:hideMark/>
          </w:tcPr>
          <w:p w14:paraId="347DDEE2" w14:textId="641B3F6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1.2</w:t>
            </w:r>
          </w:p>
        </w:tc>
        <w:tc>
          <w:tcPr>
            <w:tcW w:w="821" w:type="dxa"/>
            <w:shd w:val="clear" w:color="auto" w:fill="DEEAF6" w:themeFill="accent5" w:themeFillTint="33"/>
            <w:noWrap/>
            <w:vAlign w:val="center"/>
            <w:hideMark/>
          </w:tcPr>
          <w:p w14:paraId="5BDC5E2A" w14:textId="54495E1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</w:tr>
      <w:tr w:rsidR="00B4583C" w:rsidRPr="00747C0B" w14:paraId="02CD853B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FFF2CC" w:themeFill="accent4" w:themeFillTint="33"/>
            <w:noWrap/>
            <w:vAlign w:val="center"/>
          </w:tcPr>
          <w:p w14:paraId="305332B8" w14:textId="730A9768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-1-3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: 3</w:t>
            </w:r>
          </w:p>
        </w:tc>
      </w:tr>
      <w:tr w:rsidR="00704C0E" w:rsidRPr="00747C0B" w14:paraId="11983024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3DD779C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0E6749EB" w14:textId="4A27AA7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91.2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2B8B7D8F" w14:textId="6C9AA7D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215CB1D7" w14:textId="2CEB662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7C1F453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1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56B047F2" w14:textId="64142F6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286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43C4E276" w14:textId="4FB0073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733090A5" w14:textId="3F2D83F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292A0A98" w14:textId="753DEF8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4CE53E69" w14:textId="1DAB43A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2EA307CA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167BA16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1FECD653" w14:textId="6EC2F22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36.2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5BE6EE11" w14:textId="5A2A2A5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4547D9B1" w14:textId="6C79D68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70773B2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7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29246D68" w14:textId="756B813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353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7585F18A" w14:textId="4380DA8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2E903544" w14:textId="0D213F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6D584E89" w14:textId="2F6C8C0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6FC9DFFE" w14:textId="4E4FAA2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6A8B8C3B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3F6E953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10604298" w14:textId="47D02C4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39.2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57E7773E" w14:textId="0BB38AD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65D65DF0" w14:textId="4D08178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6BDEA6E9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5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57B639F8" w14:textId="384841E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467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04DACCB8" w14:textId="5C9367D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58EC585A" w14:textId="65DA1DC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7E0666A8" w14:textId="64DF8FD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569D45CC" w14:textId="0A85127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3BA08832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068FAD9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5102705D" w14:textId="672FC9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9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659D6DB5" w14:textId="5B6E996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6386B55C" w14:textId="1DDF026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41E866E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2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0BBFCB7D" w14:textId="7DB8ECB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92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57EE36A7" w14:textId="18E8A83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68B38001" w14:textId="1E6BF81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49429050" w14:textId="0772558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19A720C3" w14:textId="70EEA4F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655825CF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1895B83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42C8C57C" w14:textId="46E21F2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9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2B4D0608" w14:textId="6129891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44ED2E88" w14:textId="0620A0B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5A1EF82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3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712243A8" w14:textId="5097FF4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9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4A8A8848" w14:textId="16C2315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3F9AFC8F" w14:textId="0DA7C12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37D7E1F3" w14:textId="067127D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7004059C" w14:textId="3EC0AEF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066A560E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01AF650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40C33D18" w14:textId="6BD22D5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7.4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1D0B981E" w14:textId="27C4785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60D76B92" w14:textId="28C502C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4346B47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8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0A869081" w14:textId="72286E1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265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676252B8" w14:textId="2C25D78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420C3CFA" w14:textId="0F0FB74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6A8C1E61" w14:textId="5AEB2FB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1C766E18" w14:textId="2C6D3F4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298AEA2D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3874079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56530D28" w14:textId="7922BE2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17.3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4B2C9C4F" w14:textId="1AC0C2B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0975684E" w14:textId="2968639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782F377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7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4671080F" w14:textId="56A114B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794F0A47" w14:textId="4F82EFD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684A3609" w14:textId="6C52368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0207D502" w14:textId="768ACD9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.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01836A1F" w14:textId="72A5CFD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0E1C4002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514692B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1B764889" w14:textId="3187ECF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6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23C982CB" w14:textId="58BAB33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04AB631E" w14:textId="3662B60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3E06204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3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0C124933" w14:textId="305AC28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53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348EDC7B" w14:textId="4430F17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67AD21F0" w14:textId="19EC34C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77FBEA6C" w14:textId="2B21DCD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165D2334" w14:textId="14AF6FC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08CE24CA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6CD0567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0F919628" w14:textId="46997C7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07.4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5F3A334D" w14:textId="4877E94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56CF08B5" w14:textId="3044003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5F8DEBA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8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6295848F" w14:textId="24E5A53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885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1D0B5292" w14:textId="635E967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566B5EBD" w14:textId="79703A7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701E5F3C" w14:textId="1533C69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5838742F" w14:textId="7EDEE58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704C0E" w:rsidRPr="00747C0B" w14:paraId="09442C21" w14:textId="77777777" w:rsidTr="00B4583C">
        <w:trPr>
          <w:trHeight w:val="283"/>
        </w:trPr>
        <w:tc>
          <w:tcPr>
            <w:tcW w:w="654" w:type="dxa"/>
            <w:shd w:val="clear" w:color="auto" w:fill="FFF2CC" w:themeFill="accent4" w:themeFillTint="33"/>
            <w:noWrap/>
            <w:vAlign w:val="center"/>
            <w:hideMark/>
          </w:tcPr>
          <w:p w14:paraId="67661A91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shd w:val="clear" w:color="auto" w:fill="FFF2CC" w:themeFill="accent4" w:themeFillTint="33"/>
            <w:noWrap/>
            <w:vAlign w:val="center"/>
            <w:hideMark/>
          </w:tcPr>
          <w:p w14:paraId="53162DED" w14:textId="49F2088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5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803" w:type="dxa"/>
            <w:shd w:val="clear" w:color="auto" w:fill="FFF2CC" w:themeFill="accent4" w:themeFillTint="33"/>
            <w:noWrap/>
            <w:vAlign w:val="center"/>
            <w:hideMark/>
          </w:tcPr>
          <w:p w14:paraId="14ECC39A" w14:textId="0CD76EA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FFF2CC" w:themeFill="accent4" w:themeFillTint="33"/>
            <w:noWrap/>
            <w:vAlign w:val="center"/>
            <w:hideMark/>
          </w:tcPr>
          <w:p w14:paraId="5A18B101" w14:textId="372ECB8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5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23" w:type="dxa"/>
            <w:shd w:val="clear" w:color="auto" w:fill="FFF2CC" w:themeFill="accent4" w:themeFillTint="33"/>
            <w:noWrap/>
            <w:vAlign w:val="center"/>
            <w:hideMark/>
          </w:tcPr>
          <w:p w14:paraId="004B46D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4E-21</w:t>
            </w:r>
          </w:p>
        </w:tc>
        <w:tc>
          <w:tcPr>
            <w:tcW w:w="874" w:type="dxa"/>
            <w:shd w:val="clear" w:color="auto" w:fill="FFF2CC" w:themeFill="accent4" w:themeFillTint="33"/>
            <w:noWrap/>
            <w:vAlign w:val="center"/>
            <w:hideMark/>
          </w:tcPr>
          <w:p w14:paraId="62E9408E" w14:textId="18FFDF3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202</w:t>
            </w:r>
          </w:p>
        </w:tc>
        <w:tc>
          <w:tcPr>
            <w:tcW w:w="1006" w:type="dxa"/>
            <w:shd w:val="clear" w:color="auto" w:fill="FFF2CC" w:themeFill="accent4" w:themeFillTint="33"/>
            <w:noWrap/>
            <w:vAlign w:val="center"/>
            <w:hideMark/>
          </w:tcPr>
          <w:p w14:paraId="295E6600" w14:textId="0FF3285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FFF2CC" w:themeFill="accent4" w:themeFillTint="33"/>
            <w:noWrap/>
            <w:vAlign w:val="center"/>
            <w:hideMark/>
          </w:tcPr>
          <w:p w14:paraId="257BCAC5" w14:textId="214174F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FFF2CC" w:themeFill="accent4" w:themeFillTint="33"/>
            <w:noWrap/>
            <w:vAlign w:val="center"/>
            <w:hideMark/>
          </w:tcPr>
          <w:p w14:paraId="191EA6F5" w14:textId="085753D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.9</w:t>
            </w:r>
          </w:p>
        </w:tc>
        <w:tc>
          <w:tcPr>
            <w:tcW w:w="821" w:type="dxa"/>
            <w:shd w:val="clear" w:color="auto" w:fill="FFF2CC" w:themeFill="accent4" w:themeFillTint="33"/>
            <w:noWrap/>
            <w:vAlign w:val="center"/>
            <w:hideMark/>
          </w:tcPr>
          <w:p w14:paraId="47F7D21B" w14:textId="15B15E5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2.2</w:t>
            </w:r>
          </w:p>
        </w:tc>
      </w:tr>
      <w:tr w:rsidR="00B4583C" w:rsidRPr="00747C0B" w14:paraId="7B6EAA47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FBE4D5" w:themeFill="accent2" w:themeFillTint="33"/>
            <w:noWrap/>
            <w:vAlign w:val="center"/>
          </w:tcPr>
          <w:p w14:paraId="0D5E7301" w14:textId="7FA0EF53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-1-4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: 4</w:t>
            </w:r>
          </w:p>
        </w:tc>
      </w:tr>
      <w:tr w:rsidR="00704C0E" w:rsidRPr="00747C0B" w14:paraId="26B2BE5C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175DAB0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7F781358" w14:textId="653E37E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08.2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3C8B2050" w14:textId="22582ED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406374F4" w14:textId="4C1362F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428A90F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3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58E7B216" w14:textId="2B23D9B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052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4BA7E0D7" w14:textId="657060A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026972B3" w14:textId="7230287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2261E14B" w14:textId="22D124A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200CD0CB" w14:textId="468F8BC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704C0E" w:rsidRPr="00747C0B" w14:paraId="17F1D587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323D954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7F93C38A" w14:textId="1E8EE62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6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62C178AC" w14:textId="2C82847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333F3BEC" w14:textId="681A958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1BEA939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1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112DE7CC" w14:textId="1964F27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673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292236F5" w14:textId="2163FD0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20A3112C" w14:textId="5BD0596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2AD6995B" w14:textId="01793AC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05C5FFC5" w14:textId="7F7FF13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704C0E" w:rsidRPr="00747C0B" w14:paraId="1D5D5F57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33994EEC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1B757407" w14:textId="6B209BC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72.2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03F0DE2E" w14:textId="2984952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4A882F93" w14:textId="336C16E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6596025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8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46E427E2" w14:textId="50B5972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3829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39DADB00" w14:textId="6F628D8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1C1056EF" w14:textId="3191928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39E3D0B0" w14:textId="3D06AB2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73C9BCD0" w14:textId="194370D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704C0E" w:rsidRPr="00747C0B" w14:paraId="1333A0F2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221F561D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27375148" w14:textId="5D059FF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76.4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1035FA38" w14:textId="7D13582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01CCFFA1" w14:textId="707E3B0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3077695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2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70108AF0" w14:textId="63E74A5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58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45AF1EB6" w14:textId="4101805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6A39F9F7" w14:textId="613AF27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4D376E5E" w14:textId="5692139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6291ECBB" w14:textId="7AA842C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D51C35" w:rsidRPr="00747C0B" w14:paraId="1C27D403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3EB223A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530F93CA" w14:textId="41A4B3E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76.4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17A59476" w14:textId="0747A75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463D31CF" w14:textId="642C921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34AC9BDB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2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5CE3E93D" w14:textId="3B1BEF0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571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2E77AA58" w14:textId="1A3911D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3FCEBC00" w14:textId="100A774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790F1128" w14:textId="1084ED5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52121E78" w14:textId="1C73161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D51C35" w:rsidRPr="00747C0B" w14:paraId="181F1EB3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3EFD389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1370562B" w14:textId="2BF13D0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57A65F46" w14:textId="6E1B3F8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24A1EE5A" w14:textId="7B0A9AF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7341B81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9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3B3FB8BF" w14:textId="39ADD05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970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169F5D5E" w14:textId="732C7AE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7ACD9ACA" w14:textId="00ABC4E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3CB827B3" w14:textId="5B76BBE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7FD7E2A7" w14:textId="74AAEDD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D51C35" w:rsidRPr="00747C0B" w14:paraId="087237FE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7CE9809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24F6BFE1" w14:textId="11A3142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292BD602" w14:textId="7D0D80E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11BDD835" w14:textId="56F0E23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3B1C15B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5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3F78CFC3" w14:textId="6B61075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46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18C748FA" w14:textId="7B2C820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30477032" w14:textId="76A0FC9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3FA7EBAE" w14:textId="751292D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280950EC" w14:textId="628191B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D51C35" w:rsidRPr="00747C0B" w14:paraId="0AE8591B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20DABEF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02DD3D0A" w14:textId="05E13FF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7C7B4F4B" w14:textId="5A9FBF4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219DE5F7" w14:textId="2CAD96D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418BE68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2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2F18CDC6" w14:textId="0464489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094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659AE5E4" w14:textId="234C9B4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0272482E" w14:textId="6F621C1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7547B2D9" w14:textId="6498DFE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5AA51A21" w14:textId="3198EDA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704C0E" w:rsidRPr="00747C0B" w14:paraId="4FA9FACD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0EAF109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6D1D2C87" w14:textId="2D6043C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6.5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13421A8D" w14:textId="24CEC8E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6A014F17" w14:textId="69C1ACD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4F44043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5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7F628A2B" w14:textId="443245D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4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025B8BCF" w14:textId="1FDCA06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0D0F452A" w14:textId="13CE420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1DDD223F" w14:textId="57D1B28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47778805" w14:textId="6BE0E45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704C0E" w:rsidRPr="00747C0B" w14:paraId="29364572" w14:textId="77777777" w:rsidTr="00B4583C">
        <w:trPr>
          <w:trHeight w:val="283"/>
        </w:trPr>
        <w:tc>
          <w:tcPr>
            <w:tcW w:w="654" w:type="dxa"/>
            <w:shd w:val="clear" w:color="auto" w:fill="FBE4D5" w:themeFill="accent2" w:themeFillTint="33"/>
            <w:noWrap/>
            <w:vAlign w:val="center"/>
            <w:hideMark/>
          </w:tcPr>
          <w:p w14:paraId="47075780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shd w:val="clear" w:color="auto" w:fill="FBE4D5" w:themeFill="accent2" w:themeFillTint="33"/>
            <w:noWrap/>
            <w:vAlign w:val="center"/>
            <w:hideMark/>
          </w:tcPr>
          <w:p w14:paraId="7FB498D8" w14:textId="71BAD00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5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03" w:type="dxa"/>
            <w:shd w:val="clear" w:color="auto" w:fill="FBE4D5" w:themeFill="accent2" w:themeFillTint="33"/>
            <w:noWrap/>
            <w:vAlign w:val="center"/>
            <w:hideMark/>
          </w:tcPr>
          <w:p w14:paraId="4E58A462" w14:textId="6D242CF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FBE4D5" w:themeFill="accent2" w:themeFillTint="33"/>
            <w:noWrap/>
            <w:vAlign w:val="center"/>
            <w:hideMark/>
          </w:tcPr>
          <w:p w14:paraId="39A71EA4" w14:textId="0BA2783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93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1023" w:type="dxa"/>
            <w:shd w:val="clear" w:color="auto" w:fill="FBE4D5" w:themeFill="accent2" w:themeFillTint="33"/>
            <w:noWrap/>
            <w:vAlign w:val="center"/>
            <w:hideMark/>
          </w:tcPr>
          <w:p w14:paraId="5B4F47A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58E-21</w:t>
            </w:r>
          </w:p>
        </w:tc>
        <w:tc>
          <w:tcPr>
            <w:tcW w:w="874" w:type="dxa"/>
            <w:shd w:val="clear" w:color="auto" w:fill="FBE4D5" w:themeFill="accent2" w:themeFillTint="33"/>
            <w:noWrap/>
            <w:vAlign w:val="center"/>
            <w:hideMark/>
          </w:tcPr>
          <w:p w14:paraId="0B7CB5DA" w14:textId="53BAF35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58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FBE4D5" w:themeFill="accent2" w:themeFillTint="33"/>
            <w:noWrap/>
            <w:vAlign w:val="center"/>
            <w:hideMark/>
          </w:tcPr>
          <w:p w14:paraId="4A591A0D" w14:textId="1C7D1C9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FBE4D5" w:themeFill="accent2" w:themeFillTint="33"/>
            <w:noWrap/>
            <w:vAlign w:val="center"/>
            <w:hideMark/>
          </w:tcPr>
          <w:p w14:paraId="574944DB" w14:textId="54009D8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FBE4D5" w:themeFill="accent2" w:themeFillTint="33"/>
            <w:noWrap/>
            <w:vAlign w:val="center"/>
            <w:hideMark/>
          </w:tcPr>
          <w:p w14:paraId="30E3611F" w14:textId="22BB8FB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1.0</w:t>
            </w:r>
          </w:p>
        </w:tc>
        <w:tc>
          <w:tcPr>
            <w:tcW w:w="821" w:type="dxa"/>
            <w:shd w:val="clear" w:color="auto" w:fill="FBE4D5" w:themeFill="accent2" w:themeFillTint="33"/>
            <w:noWrap/>
            <w:vAlign w:val="center"/>
            <w:hideMark/>
          </w:tcPr>
          <w:p w14:paraId="1E11BAC1" w14:textId="3F6CFC0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</w:tr>
      <w:tr w:rsidR="00B4583C" w:rsidRPr="00747C0B" w14:paraId="7368626D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C5E0B3" w:themeFill="accent6" w:themeFillTint="66"/>
            <w:noWrap/>
            <w:vAlign w:val="center"/>
          </w:tcPr>
          <w:p w14:paraId="5FA260CC" w14:textId="640AE756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I-1-1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</w:t>
            </w:r>
            <w:r w:rsidR="00ED6481">
              <w:rPr>
                <w:rFonts w:ascii="Times New Roman" w:eastAsia="等线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>: 1</w:t>
            </w:r>
          </w:p>
        </w:tc>
      </w:tr>
      <w:tr w:rsidR="00704C0E" w:rsidRPr="00747C0B" w14:paraId="5D3E3040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2212FD4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4D8A9475" w14:textId="135C5B1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1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586E3148" w14:textId="66EE9FF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16657CC3" w14:textId="14FC58C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4E70040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99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3A5678EC" w14:textId="3E40F8D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2269D86B" w14:textId="2322FC1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51A03CD0" w14:textId="727CF32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0B49DD65" w14:textId="73172F1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2BBF1966" w14:textId="530E85B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704C0E" w:rsidRPr="00747C0B" w14:paraId="4F12B016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35CDEB0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37BF4FD4" w14:textId="591EF53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6.1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41664664" w14:textId="5B4992C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0BA74405" w14:textId="3A3FAB8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2AE9378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19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5004FDDB" w14:textId="67DDD17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3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6A8B8808" w14:textId="317EE37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05EE9412" w14:textId="7C77621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2CB31F00" w14:textId="3D409EC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6EB92022" w14:textId="6F2DB00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135B63D6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1AFA200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08AB4C77" w14:textId="13B22ED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7.1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2EA1333E" w14:textId="2336160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7937AC55" w14:textId="73D3B20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67DB3EC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11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6104228C" w14:textId="258A7F6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76AE2EEC" w14:textId="0AF6002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134AFA50" w14:textId="6AB2AA3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3E719C2A" w14:textId="76C6A1F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2780CD94" w14:textId="7775BD5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3FA240EC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3411BDA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27A51F8F" w14:textId="0C88AF9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2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04B888C5" w14:textId="26E332E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36639C8C" w14:textId="66A21C4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26797C6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7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1DA74C13" w14:textId="78319B9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4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361E2CA6" w14:textId="265CCE6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3EA3BB8A" w14:textId="2673317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2A5E71CE" w14:textId="66A22DD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0440A90E" w14:textId="667390B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4C10EB13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4EA17879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23979286" w14:textId="2CAE66A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2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08DCECFC" w14:textId="041FD5D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1E7C2BE8" w14:textId="35BE5BC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1CAD2B2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71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3A5CBEF9" w14:textId="40E54A6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13172775" w14:textId="60F293B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7A51748A" w14:textId="4E66E1A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21F0C573" w14:textId="395AACC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2CD3953C" w14:textId="342059D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5ED33DC3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40170E4C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4F8C3DA5" w14:textId="6353A20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5225BA15" w14:textId="492EF47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0C609AFD" w14:textId="744544E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712689D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89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6E82E434" w14:textId="79A53C2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2E799CB2" w14:textId="10B4A52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0A7D319C" w14:textId="4AAB9AC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7FE4D215" w14:textId="162C378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085C7A7A" w14:textId="46B154C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732FD34F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68F5387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2283B972" w14:textId="22FBC94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03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326E1532" w14:textId="5DBE530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442FDD48" w14:textId="4227E56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7B48DCE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53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354EC01D" w14:textId="530255A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35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292CF5AC" w14:textId="00FC4FE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3CD998DB" w14:textId="104F1E1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02C9ED71" w14:textId="0FB10C2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17A6C066" w14:textId="230148C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68B2C4D1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0CCA6EC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4D0832CA" w14:textId="264D49A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1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4E914433" w14:textId="07CED3A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35F24A0B" w14:textId="6E6AB90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2B0F68F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72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093A3422" w14:textId="1B9CB04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34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18EEA783" w14:textId="01A702E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169D180C" w14:textId="2CC6E33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23B03477" w14:textId="7758408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39D9843C" w14:textId="56ED0B7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0B582FF7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2D3569A8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752322CD" w14:textId="7E10832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33.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5FFB0B55" w14:textId="298EA6C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3CEE9545" w14:textId="081176E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27E1464B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91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08527701" w14:textId="1580531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3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5EAC06FA" w14:textId="6165B11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089485B5" w14:textId="5185923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44DA1EE9" w14:textId="3016D78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7EE0A649" w14:textId="1B76681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D51C35" w:rsidRPr="00747C0B" w14:paraId="218F9A99" w14:textId="77777777" w:rsidTr="00B4583C">
        <w:trPr>
          <w:trHeight w:val="283"/>
        </w:trPr>
        <w:tc>
          <w:tcPr>
            <w:tcW w:w="654" w:type="dxa"/>
            <w:shd w:val="clear" w:color="auto" w:fill="C5E0B3" w:themeFill="accent6" w:themeFillTint="66"/>
            <w:noWrap/>
            <w:vAlign w:val="center"/>
            <w:hideMark/>
          </w:tcPr>
          <w:p w14:paraId="5134CA81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salt 10</w:t>
            </w:r>
          </w:p>
        </w:tc>
        <w:tc>
          <w:tcPr>
            <w:tcW w:w="789" w:type="dxa"/>
            <w:shd w:val="clear" w:color="auto" w:fill="C5E0B3" w:themeFill="accent6" w:themeFillTint="66"/>
            <w:noWrap/>
            <w:vAlign w:val="center"/>
            <w:hideMark/>
          </w:tcPr>
          <w:p w14:paraId="7149A468" w14:textId="5A8390E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8.2</w:t>
            </w:r>
          </w:p>
        </w:tc>
        <w:tc>
          <w:tcPr>
            <w:tcW w:w="803" w:type="dxa"/>
            <w:shd w:val="clear" w:color="auto" w:fill="C5E0B3" w:themeFill="accent6" w:themeFillTint="66"/>
            <w:noWrap/>
            <w:vAlign w:val="center"/>
            <w:hideMark/>
          </w:tcPr>
          <w:p w14:paraId="3135190D" w14:textId="12C1171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C5E0B3" w:themeFill="accent6" w:themeFillTint="66"/>
            <w:noWrap/>
            <w:vAlign w:val="center"/>
            <w:hideMark/>
          </w:tcPr>
          <w:p w14:paraId="5D0ED785" w14:textId="5915B1B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23" w:type="dxa"/>
            <w:shd w:val="clear" w:color="auto" w:fill="C5E0B3" w:themeFill="accent6" w:themeFillTint="66"/>
            <w:noWrap/>
            <w:vAlign w:val="center"/>
            <w:hideMark/>
          </w:tcPr>
          <w:p w14:paraId="1D6EF45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.11E-22</w:t>
            </w:r>
          </w:p>
        </w:tc>
        <w:tc>
          <w:tcPr>
            <w:tcW w:w="874" w:type="dxa"/>
            <w:shd w:val="clear" w:color="auto" w:fill="C5E0B3" w:themeFill="accent6" w:themeFillTint="66"/>
            <w:noWrap/>
            <w:vAlign w:val="center"/>
            <w:hideMark/>
          </w:tcPr>
          <w:p w14:paraId="449F8996" w14:textId="7700848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27</w:t>
            </w:r>
          </w:p>
        </w:tc>
        <w:tc>
          <w:tcPr>
            <w:tcW w:w="1006" w:type="dxa"/>
            <w:shd w:val="clear" w:color="auto" w:fill="C5E0B3" w:themeFill="accent6" w:themeFillTint="66"/>
            <w:noWrap/>
            <w:vAlign w:val="center"/>
            <w:hideMark/>
          </w:tcPr>
          <w:p w14:paraId="376E283E" w14:textId="06C8286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C5E0B3" w:themeFill="accent6" w:themeFillTint="66"/>
            <w:noWrap/>
            <w:vAlign w:val="center"/>
            <w:hideMark/>
          </w:tcPr>
          <w:p w14:paraId="180AA9D1" w14:textId="08EDCEE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C5E0B3" w:themeFill="accent6" w:themeFillTint="66"/>
            <w:noWrap/>
            <w:vAlign w:val="center"/>
            <w:hideMark/>
          </w:tcPr>
          <w:p w14:paraId="6C2181DA" w14:textId="1C4C243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97.44</w:t>
            </w:r>
          </w:p>
        </w:tc>
        <w:tc>
          <w:tcPr>
            <w:tcW w:w="821" w:type="dxa"/>
            <w:shd w:val="clear" w:color="auto" w:fill="C5E0B3" w:themeFill="accent6" w:themeFillTint="66"/>
            <w:noWrap/>
            <w:vAlign w:val="center"/>
            <w:hideMark/>
          </w:tcPr>
          <w:p w14:paraId="5C7F7A9C" w14:textId="722F23F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0.9</w:t>
            </w:r>
          </w:p>
        </w:tc>
      </w:tr>
      <w:tr w:rsidR="00B4583C" w:rsidRPr="00747C0B" w14:paraId="722B9DE8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BDD6EE" w:themeFill="accent5" w:themeFillTint="66"/>
            <w:noWrap/>
            <w:vAlign w:val="center"/>
          </w:tcPr>
          <w:p w14:paraId="3F7E7A6E" w14:textId="6979210F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I-1-</w:t>
            </w:r>
            <w:r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2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</w:t>
            </w:r>
            <w:r w:rsidR="00ED6481">
              <w:rPr>
                <w:rFonts w:ascii="Times New Roman" w:eastAsia="等线" w:hAnsi="Times New Roman" w:cs="Times New Roman" w:hint="eastAsia"/>
                <w:sz w:val="20"/>
                <w:szCs w:val="20"/>
              </w:rPr>
              <w:t>: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2</w:t>
            </w:r>
          </w:p>
        </w:tc>
      </w:tr>
      <w:tr w:rsidR="00704C0E" w:rsidRPr="00747C0B" w14:paraId="1FAC62EF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1D2AB6F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0AB95A2D" w14:textId="324DCBD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03C53848" w14:textId="1AAED22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400CE405" w14:textId="247150A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499460B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57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5C4E4E13" w14:textId="69E818F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49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43161EB2" w14:textId="6AB6643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42A46CCE" w14:textId="2E31B43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38EEE205" w14:textId="4EA724D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3F61A2B9" w14:textId="5C867C9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704C0E" w:rsidRPr="00747C0B" w14:paraId="053DC52E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335C287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718A300E" w14:textId="79D94E1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08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5D627176" w14:textId="5113647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24A796C2" w14:textId="5F8B3ED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4C4F509D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97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19D48376" w14:textId="081275F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62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08C3F2FA" w14:textId="31DF9AF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604D21A2" w14:textId="64D4275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0A102244" w14:textId="7D3CA7D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27FF3916" w14:textId="5702292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2E4136B9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2DC2346D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0E6214B7" w14:textId="4ABE13D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1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63C15F29" w14:textId="0E526D6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0C6C87F5" w14:textId="32DEC63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3AA8703C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81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6AE68A68" w14:textId="0EB438A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2958A51A" w14:textId="4E2B1CC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48C2B0E2" w14:textId="0B3FFC2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7008B127" w14:textId="1AFFC03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18812A51" w14:textId="45F3180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33E26E28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16DD341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3F2545BB" w14:textId="49549D2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1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13F0E0D1" w14:textId="183D97C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1AED6927" w14:textId="489348E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20E7ABA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.99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72AFE446" w14:textId="6FCB232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60D558C0" w14:textId="5C5EF9B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73BA9962" w14:textId="37608D4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589B4A6C" w14:textId="607EDBF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5882FAF5" w14:textId="60711A7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2A1EA1C3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10A8D69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383E15F5" w14:textId="67EC32C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1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40DD3870" w14:textId="7C498E7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01CAF1C4" w14:textId="2412652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61A98DD8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01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40B386AA" w14:textId="37CF825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42420784" w14:textId="7908D15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7A273209" w14:textId="5F18842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4CB7705D" w14:textId="7DC9A3F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345E8B9C" w14:textId="4BCD530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13F873BF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7430714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0175CC65" w14:textId="78E9FC6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4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1F2EE2E2" w14:textId="7561CBC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64C2C7AD" w14:textId="10D7A5F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1F73197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37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1DA3E144" w14:textId="2EC772D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00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33059FAE" w14:textId="6695891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79CBB5F7" w14:textId="7C74F1C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1710CA2E" w14:textId="3BA32F2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7A290D84" w14:textId="0D38502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1E18AA8C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3D7D245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04E872DB" w14:textId="4385177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62.2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648AED16" w14:textId="0C6653A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40B6414E" w14:textId="3868A27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2AF41EC9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.64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724DC980" w14:textId="2872FC5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2D383474" w14:textId="5195CC5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604110D8" w14:textId="41DBE2C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3B300BFB" w14:textId="7E5442C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3D486A09" w14:textId="67BAF90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0A7E0720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3353771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240C1947" w14:textId="1BF83EE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9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7F32788E" w14:textId="3B1FB76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4E47CF87" w14:textId="7FAD7A5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33F1564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02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4C8761F1" w14:textId="2229D59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06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00C54255" w14:textId="623519E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2A8E59F2" w14:textId="788BF5F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321D730E" w14:textId="0192D02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2ED3B2C5" w14:textId="44A910D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6057B76F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1FE4006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08F019DE" w14:textId="1D92530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22.3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7E1D1C72" w14:textId="2EE8F4D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3DD92BDA" w14:textId="52D51D6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4F7411C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41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32D9DE7F" w14:textId="39F368C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14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6B398F9E" w14:textId="0EF6371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1A47864E" w14:textId="0CB56D6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44F81303" w14:textId="7848CF7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7BFE2829" w14:textId="5F8F0E0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D51C35" w:rsidRPr="00747C0B" w14:paraId="7B33D1C0" w14:textId="77777777" w:rsidTr="00B4583C">
        <w:trPr>
          <w:trHeight w:val="283"/>
        </w:trPr>
        <w:tc>
          <w:tcPr>
            <w:tcW w:w="654" w:type="dxa"/>
            <w:shd w:val="clear" w:color="auto" w:fill="BDD6EE" w:themeFill="accent5" w:themeFillTint="66"/>
            <w:noWrap/>
            <w:vAlign w:val="center"/>
            <w:hideMark/>
          </w:tcPr>
          <w:p w14:paraId="202517FC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shd w:val="clear" w:color="auto" w:fill="BDD6EE" w:themeFill="accent5" w:themeFillTint="66"/>
            <w:noWrap/>
            <w:vAlign w:val="center"/>
            <w:hideMark/>
          </w:tcPr>
          <w:p w14:paraId="4A15DF49" w14:textId="1187F9F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52.3</w:t>
            </w:r>
          </w:p>
        </w:tc>
        <w:tc>
          <w:tcPr>
            <w:tcW w:w="803" w:type="dxa"/>
            <w:shd w:val="clear" w:color="auto" w:fill="BDD6EE" w:themeFill="accent5" w:themeFillTint="66"/>
            <w:noWrap/>
            <w:vAlign w:val="center"/>
            <w:hideMark/>
          </w:tcPr>
          <w:p w14:paraId="4423CAF6" w14:textId="0B7D4FE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BDD6EE" w:themeFill="accent5" w:themeFillTint="66"/>
            <w:noWrap/>
            <w:vAlign w:val="center"/>
            <w:hideMark/>
          </w:tcPr>
          <w:p w14:paraId="2C2E183C" w14:textId="33DA2D7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7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BDD6EE" w:themeFill="accent5" w:themeFillTint="66"/>
            <w:noWrap/>
            <w:vAlign w:val="center"/>
            <w:hideMark/>
          </w:tcPr>
          <w:p w14:paraId="7F64799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8E-22</w:t>
            </w:r>
          </w:p>
        </w:tc>
        <w:tc>
          <w:tcPr>
            <w:tcW w:w="874" w:type="dxa"/>
            <w:shd w:val="clear" w:color="auto" w:fill="BDD6EE" w:themeFill="accent5" w:themeFillTint="66"/>
            <w:noWrap/>
            <w:vAlign w:val="center"/>
            <w:hideMark/>
          </w:tcPr>
          <w:p w14:paraId="4C9A17E8" w14:textId="4A0693B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18</w:t>
            </w:r>
          </w:p>
        </w:tc>
        <w:tc>
          <w:tcPr>
            <w:tcW w:w="1006" w:type="dxa"/>
            <w:shd w:val="clear" w:color="auto" w:fill="BDD6EE" w:themeFill="accent5" w:themeFillTint="66"/>
            <w:noWrap/>
            <w:vAlign w:val="center"/>
            <w:hideMark/>
          </w:tcPr>
          <w:p w14:paraId="4E940F00" w14:textId="7C6E6EA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BDD6EE" w:themeFill="accent5" w:themeFillTint="66"/>
            <w:noWrap/>
            <w:vAlign w:val="center"/>
            <w:hideMark/>
          </w:tcPr>
          <w:p w14:paraId="2110462C" w14:textId="08A7B9C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BDD6EE" w:themeFill="accent5" w:themeFillTint="66"/>
            <w:noWrap/>
            <w:vAlign w:val="center"/>
            <w:hideMark/>
          </w:tcPr>
          <w:p w14:paraId="0860D14B" w14:textId="4C8969A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192.5</w:t>
            </w:r>
          </w:p>
        </w:tc>
        <w:tc>
          <w:tcPr>
            <w:tcW w:w="821" w:type="dxa"/>
            <w:shd w:val="clear" w:color="auto" w:fill="BDD6EE" w:themeFill="accent5" w:themeFillTint="66"/>
            <w:noWrap/>
            <w:vAlign w:val="center"/>
            <w:hideMark/>
          </w:tcPr>
          <w:p w14:paraId="0549CC6B" w14:textId="742AB26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.0</w:t>
            </w:r>
          </w:p>
        </w:tc>
      </w:tr>
      <w:tr w:rsidR="00B4583C" w:rsidRPr="00747C0B" w14:paraId="72D82CF3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FFE599" w:themeFill="accent4" w:themeFillTint="66"/>
            <w:noWrap/>
            <w:vAlign w:val="center"/>
          </w:tcPr>
          <w:p w14:paraId="000249DC" w14:textId="0CF241D4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I-1-</w:t>
            </w:r>
            <w:r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3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: 3</w:t>
            </w:r>
          </w:p>
        </w:tc>
      </w:tr>
      <w:tr w:rsidR="00704C0E" w:rsidRPr="00747C0B" w14:paraId="28F1C83F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0E02AB6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1775B987" w14:textId="6069472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95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1A5B2B3D" w14:textId="2F1210E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369689AB" w14:textId="540E9A2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482C3C0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.92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64081A15" w14:textId="5544C12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10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25DD784A" w14:textId="4473918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3C5C6E7F" w14:textId="375833E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4107E025" w14:textId="1D832E0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662EB565" w14:textId="42A7076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704C0E" w:rsidRPr="00747C0B" w14:paraId="0E217CB0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5E9BE99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1E5CEB06" w14:textId="41DAE9F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0.2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6DB0FC40" w14:textId="6D45BD8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39CA107F" w14:textId="60845F6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17E7ABA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.52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2DB2205B" w14:textId="49B1E60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33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25901D59" w14:textId="01920D6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24C2B474" w14:textId="07A7140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5C9186CD" w14:textId="5211AC5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55ED5D4F" w14:textId="73662A4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00AD6DB6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35B92F6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1C5B3BA3" w14:textId="3D4A9FF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730B93CF" w14:textId="05D4BEB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1E3263DD" w14:textId="44B9DB9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0E2DCBE9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.28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0DF46D15" w14:textId="48D3837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32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75098462" w14:textId="3ED5C42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0928A7EE" w14:textId="0661F7A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77BF008B" w14:textId="35A5230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7584BF57" w14:textId="207D9A9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4594A362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18569166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4C14A4F6" w14:textId="04314B6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96.3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4F094B78" w14:textId="5143F57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32A11183" w14:textId="445F83F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68299D0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.05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1F7A694B" w14:textId="7567915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03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362621DC" w14:textId="276568C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6FEDD6ED" w14:textId="5F45D5E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125B326B" w14:textId="0E976B2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4FA9F123" w14:textId="48049CD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18050480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724CAE0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02BC608A" w14:textId="41B2D20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96.3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0FD0517F" w14:textId="5FE605C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45D333EE" w14:textId="1F78826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527C042E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.07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7AB946ED" w14:textId="4E818F3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30E2F9B8" w14:textId="5B2246A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0E92D8FF" w14:textId="25E031C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329B5740" w14:textId="10CDF6B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0C6EF6F6" w14:textId="7CC1C1E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7F4EED42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138A60C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3EAF16DF" w14:textId="3CEF418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4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5E0D306B" w14:textId="3AC3D3F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3B0756AF" w14:textId="42F0834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23953AF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.62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2F02C7FB" w14:textId="5B5F659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305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18BEA3E7" w14:textId="2DC4387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64A2A5D7" w14:textId="0435AE6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4EC1098A" w14:textId="63C8F0D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5E97C434" w14:textId="65255F0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6B95E04F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11F0EC2C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62A11CBD" w14:textId="30053BD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21.3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59D866CF" w14:textId="5C88AB0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5DECFF78" w14:textId="65641DB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68118A7D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53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03FACCD5" w14:textId="546A04D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7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4790BEAD" w14:textId="0D97B0F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16EFCEA3" w14:textId="6DC3A02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08D70A40" w14:textId="3F9A965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3CB0F438" w14:textId="34044D4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7A5AE2AF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6FCB19F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5DB07F95" w14:textId="6577625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6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571B6965" w14:textId="2EF99B1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51A7219B" w14:textId="13DBA24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13C10FF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.09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708DB28B" w14:textId="0248B29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947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07077377" w14:textId="32726EA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43E53E2C" w14:textId="6A4F45C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4C8F02B0" w14:textId="2EB7424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2566F893" w14:textId="3AD86CD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3AA15ACF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0BB75820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13BC838B" w14:textId="08405E6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11.4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420F1CA6" w14:textId="2C103A8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58CAEC23" w14:textId="16BD641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7BD1E0C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.67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3DA8A82E" w14:textId="1125E8B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0A48B29F" w14:textId="6552049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21F9434C" w14:textId="4CDFA99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729783A9" w14:textId="5598CBA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39A2EE6B" w14:textId="53136D7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D51C35" w:rsidRPr="00747C0B" w14:paraId="37A46C48" w14:textId="77777777" w:rsidTr="00B4583C">
        <w:trPr>
          <w:trHeight w:val="283"/>
        </w:trPr>
        <w:tc>
          <w:tcPr>
            <w:tcW w:w="654" w:type="dxa"/>
            <w:shd w:val="clear" w:color="auto" w:fill="FFE599" w:themeFill="accent4" w:themeFillTint="66"/>
            <w:noWrap/>
            <w:vAlign w:val="center"/>
            <w:hideMark/>
          </w:tcPr>
          <w:p w14:paraId="5B258C2B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shd w:val="clear" w:color="auto" w:fill="FFE599" w:themeFill="accent4" w:themeFillTint="66"/>
            <w:noWrap/>
            <w:vAlign w:val="center"/>
            <w:hideMark/>
          </w:tcPr>
          <w:p w14:paraId="4A7F26B6" w14:textId="358346D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56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803" w:type="dxa"/>
            <w:shd w:val="clear" w:color="auto" w:fill="FFE599" w:themeFill="accent4" w:themeFillTint="66"/>
            <w:noWrap/>
            <w:vAlign w:val="center"/>
            <w:hideMark/>
          </w:tcPr>
          <w:p w14:paraId="0AFCECD6" w14:textId="5BB76AC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shd w:val="clear" w:color="auto" w:fill="FFE599" w:themeFill="accent4" w:themeFillTint="66"/>
            <w:noWrap/>
            <w:vAlign w:val="center"/>
            <w:hideMark/>
          </w:tcPr>
          <w:p w14:paraId="2416839E" w14:textId="2C74F7C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8</w:t>
            </w:r>
          </w:p>
        </w:tc>
        <w:tc>
          <w:tcPr>
            <w:tcW w:w="1023" w:type="dxa"/>
            <w:shd w:val="clear" w:color="auto" w:fill="FFE599" w:themeFill="accent4" w:themeFillTint="66"/>
            <w:noWrap/>
            <w:vAlign w:val="center"/>
            <w:hideMark/>
          </w:tcPr>
          <w:p w14:paraId="0EC40EE1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.26E-22</w:t>
            </w:r>
          </w:p>
        </w:tc>
        <w:tc>
          <w:tcPr>
            <w:tcW w:w="874" w:type="dxa"/>
            <w:shd w:val="clear" w:color="auto" w:fill="FFE599" w:themeFill="accent4" w:themeFillTint="66"/>
            <w:noWrap/>
            <w:vAlign w:val="center"/>
            <w:hideMark/>
          </w:tcPr>
          <w:p w14:paraId="127B9659" w14:textId="765DB92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10</w:t>
            </w:r>
          </w:p>
        </w:tc>
        <w:tc>
          <w:tcPr>
            <w:tcW w:w="1006" w:type="dxa"/>
            <w:shd w:val="clear" w:color="auto" w:fill="FFE599" w:themeFill="accent4" w:themeFillTint="66"/>
            <w:noWrap/>
            <w:vAlign w:val="center"/>
            <w:hideMark/>
          </w:tcPr>
          <w:p w14:paraId="2A43882F" w14:textId="772FE18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shd w:val="clear" w:color="auto" w:fill="FFE599" w:themeFill="accent4" w:themeFillTint="66"/>
            <w:noWrap/>
            <w:vAlign w:val="center"/>
            <w:hideMark/>
          </w:tcPr>
          <w:p w14:paraId="7BCC4139" w14:textId="39F9FA6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shd w:val="clear" w:color="auto" w:fill="FFE599" w:themeFill="accent4" w:themeFillTint="66"/>
            <w:noWrap/>
            <w:vAlign w:val="center"/>
            <w:hideMark/>
          </w:tcPr>
          <w:p w14:paraId="65EF12DA" w14:textId="4B2D00B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28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FE599" w:themeFill="accent4" w:themeFillTint="66"/>
            <w:noWrap/>
            <w:vAlign w:val="center"/>
            <w:hideMark/>
          </w:tcPr>
          <w:p w14:paraId="1FB32BCF" w14:textId="7200D7F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</w:tr>
      <w:tr w:rsidR="00B4583C" w:rsidRPr="00747C0B" w14:paraId="4914C068" w14:textId="77777777" w:rsidTr="00B4583C">
        <w:trPr>
          <w:trHeight w:val="283"/>
        </w:trPr>
        <w:tc>
          <w:tcPr>
            <w:tcW w:w="8789" w:type="dxa"/>
            <w:gridSpan w:val="10"/>
            <w:shd w:val="clear" w:color="auto" w:fill="F7CAAC" w:themeFill="accent2" w:themeFillTint="66"/>
            <w:noWrap/>
            <w:vAlign w:val="center"/>
          </w:tcPr>
          <w:p w14:paraId="0213B509" w14:textId="1A0C74A2" w:rsidR="00B4583C" w:rsidRPr="00747C0B" w:rsidRDefault="00B4583C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583C"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II-1-</w:t>
            </w:r>
            <w:r>
              <w:rPr>
                <w:rFonts w:ascii="Times New Roman" w:eastAsia="等线" w:hAnsi="Times New Roman" w:cs="Times New Roman" w:hint="eastAsia"/>
                <w:b/>
                <w:bCs/>
                <w:sz w:val="20"/>
                <w:szCs w:val="20"/>
              </w:rPr>
              <w:t>4</w:t>
            </w:r>
            <w:r>
              <w:rPr>
                <w:rFonts w:ascii="Times New Roman" w:eastAsia="等线" w:hAnsi="Times New Roman" w:cs="Times New Roman" w:hint="eastAsia"/>
                <w:sz w:val="20"/>
                <w:szCs w:val="20"/>
              </w:rPr>
              <w:t xml:space="preserve"> (anion): cation = 1: 4</w:t>
            </w:r>
          </w:p>
        </w:tc>
      </w:tr>
      <w:tr w:rsidR="00704C0E" w:rsidRPr="00747C0B" w14:paraId="1D8FA09B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39DAD5F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1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1B4EDCA4" w14:textId="780BA05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12.2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3B7341BE" w14:textId="3722FA9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.0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4FADD869" w14:textId="481AA68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5B540B6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.73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4247929E" w14:textId="0495E77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9460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4ED08373" w14:textId="387BCED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593.9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304FBAA1" w14:textId="0F5AC21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7.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7DB782E2" w14:textId="03EB9A1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0425147D" w14:textId="256948B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704C0E" w:rsidRPr="00747C0B" w14:paraId="4BA0AD1D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2A111FB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2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6DF9AAC8" w14:textId="08E9451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1E19A090" w14:textId="603D22A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0.06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583168FC" w14:textId="087646C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7A957FFB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53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545BCABA" w14:textId="05DE6ED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0.9991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607D15DD" w14:textId="4C2B919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455.7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39BCA663" w14:textId="4982781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5.77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1547FB69" w14:textId="45BF384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05849DA6" w14:textId="53175A3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0C2F4D01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6E1E1A22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3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13DD7A13" w14:textId="6581E8B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76.2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32A0D7C9" w14:textId="4021202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1.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5F830C4A" w14:textId="362D383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417B5DA8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.2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34C4C9A7" w14:textId="3626887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09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7C78DA6A" w14:textId="5CAC237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2557.8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4360110A" w14:textId="283F741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8.79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577A8246" w14:textId="443F585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11E4A8E0" w14:textId="3F5F913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55869F91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0DA9D89D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4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47E7A9D2" w14:textId="4760BEB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.4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1D6AAC44" w14:textId="12EF81A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0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205F716A" w14:textId="47A296C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088EB8A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.56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664E29D7" w14:textId="7F4F0DC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15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5FA81B22" w14:textId="46A19BF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4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4F25D51F" w14:textId="3458437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796DE412" w14:textId="6565DC2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07D37044" w14:textId="1A31A36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6E47FFED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28A466BA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5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4605BA5F" w14:textId="45862C5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.4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64CBAF51" w14:textId="23DA02F0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7511AA56" w14:textId="3552DE1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41C0A55F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.6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1694F85E" w14:textId="16D1955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09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6C08F33B" w14:textId="47F4B888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800.3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2E680A68" w14:textId="585A246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9.1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686407E1" w14:textId="3CACAA2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608F233F" w14:textId="413016F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30CF11F1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5B321158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6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2AD04CB0" w14:textId="6B94C63E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141ACF1C" w14:textId="4F36A29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9.9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63883079" w14:textId="1724D9B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7AB880D9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.32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1333FE72" w14:textId="015B0E0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226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4CB50766" w14:textId="55C85BF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341.9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57E99F6E" w14:textId="6AD47E9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389634D3" w14:textId="408A22B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757551C6" w14:textId="0A80BB4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57C20604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12F00B8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7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1DF68CF0" w14:textId="6F2D496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8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16899FB1" w14:textId="20D9C00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0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38C00E3C" w14:textId="64BE3E5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3AEEF1D5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.87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7BC050A4" w14:textId="46D62663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07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1BE2A2BC" w14:textId="7A0D4E7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3723.8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6089C336" w14:textId="114DF1D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.0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2012E24F" w14:textId="32CB0C6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0F80B590" w14:textId="774FE4F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210E75CF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496DA3D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8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0E334786" w14:textId="77A82B5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4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604BA00B" w14:textId="309596B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22.5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5047A0F5" w14:textId="7E1BD1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66F6C479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6.62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23DC3E42" w14:textId="208B874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04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534D3DD2" w14:textId="1153ED6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358.2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554984F1" w14:textId="7CD473A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31.4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007E01B9" w14:textId="02D56916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7D14C675" w14:textId="4713DB1B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7B842EA7" w14:textId="77777777" w:rsidTr="00B4583C">
        <w:trPr>
          <w:trHeight w:val="283"/>
        </w:trPr>
        <w:tc>
          <w:tcPr>
            <w:tcW w:w="654" w:type="dxa"/>
            <w:shd w:val="clear" w:color="auto" w:fill="F7CAAC" w:themeFill="accent2" w:themeFillTint="66"/>
            <w:noWrap/>
            <w:vAlign w:val="center"/>
            <w:hideMark/>
          </w:tcPr>
          <w:p w14:paraId="42CA5C97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salt 9</w:t>
            </w:r>
          </w:p>
        </w:tc>
        <w:tc>
          <w:tcPr>
            <w:tcW w:w="789" w:type="dxa"/>
            <w:shd w:val="clear" w:color="auto" w:fill="F7CAAC" w:themeFill="accent2" w:themeFillTint="66"/>
            <w:noWrap/>
            <w:vAlign w:val="center"/>
            <w:hideMark/>
          </w:tcPr>
          <w:p w14:paraId="684EF740" w14:textId="1EFB617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00.5</w:t>
            </w:r>
          </w:p>
        </w:tc>
        <w:tc>
          <w:tcPr>
            <w:tcW w:w="803" w:type="dxa"/>
            <w:shd w:val="clear" w:color="auto" w:fill="F7CAAC" w:themeFill="accent2" w:themeFillTint="66"/>
            <w:noWrap/>
            <w:vAlign w:val="center"/>
            <w:hideMark/>
          </w:tcPr>
          <w:p w14:paraId="38704FC1" w14:textId="0371CA1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1.7</w:t>
            </w:r>
          </w:p>
        </w:tc>
        <w:tc>
          <w:tcPr>
            <w:tcW w:w="934" w:type="dxa"/>
            <w:shd w:val="clear" w:color="auto" w:fill="F7CAAC" w:themeFill="accent2" w:themeFillTint="66"/>
            <w:noWrap/>
            <w:vAlign w:val="center"/>
            <w:hideMark/>
          </w:tcPr>
          <w:p w14:paraId="47B08278" w14:textId="4F1E8CF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shd w:val="clear" w:color="auto" w:fill="F7CAAC" w:themeFill="accent2" w:themeFillTint="66"/>
            <w:noWrap/>
            <w:vAlign w:val="center"/>
            <w:hideMark/>
          </w:tcPr>
          <w:p w14:paraId="598A09E3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7.39E-22</w:t>
            </w:r>
          </w:p>
        </w:tc>
        <w:tc>
          <w:tcPr>
            <w:tcW w:w="874" w:type="dxa"/>
            <w:shd w:val="clear" w:color="auto" w:fill="F7CAAC" w:themeFill="accent2" w:themeFillTint="66"/>
            <w:noWrap/>
            <w:vAlign w:val="center"/>
            <w:hideMark/>
          </w:tcPr>
          <w:p w14:paraId="1FAA3092" w14:textId="3FB74CDA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2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1006" w:type="dxa"/>
            <w:shd w:val="clear" w:color="auto" w:fill="F7CAAC" w:themeFill="accent2" w:themeFillTint="66"/>
            <w:noWrap/>
            <w:vAlign w:val="center"/>
            <w:hideMark/>
          </w:tcPr>
          <w:p w14:paraId="5F16021E" w14:textId="243E75DC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4931.1</w:t>
            </w:r>
          </w:p>
        </w:tc>
        <w:tc>
          <w:tcPr>
            <w:tcW w:w="896" w:type="dxa"/>
            <w:shd w:val="clear" w:color="auto" w:fill="F7CAAC" w:themeFill="accent2" w:themeFillTint="66"/>
            <w:noWrap/>
            <w:vAlign w:val="center"/>
            <w:hideMark/>
          </w:tcPr>
          <w:p w14:paraId="6A5C11C3" w14:textId="1FBC4881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48.2</w:t>
            </w:r>
          </w:p>
        </w:tc>
        <w:tc>
          <w:tcPr>
            <w:tcW w:w="989" w:type="dxa"/>
            <w:shd w:val="clear" w:color="auto" w:fill="F7CAAC" w:themeFill="accent2" w:themeFillTint="66"/>
            <w:noWrap/>
            <w:vAlign w:val="center"/>
            <w:hideMark/>
          </w:tcPr>
          <w:p w14:paraId="69225003" w14:textId="61E850F2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shd w:val="clear" w:color="auto" w:fill="F7CAAC" w:themeFill="accent2" w:themeFillTint="66"/>
            <w:noWrap/>
            <w:vAlign w:val="center"/>
            <w:hideMark/>
          </w:tcPr>
          <w:p w14:paraId="64646BB0" w14:textId="1262049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  <w:tr w:rsidR="00D51C35" w:rsidRPr="00747C0B" w14:paraId="2FE030DB" w14:textId="77777777" w:rsidTr="00B4583C">
        <w:trPr>
          <w:trHeight w:val="283"/>
        </w:trPr>
        <w:tc>
          <w:tcPr>
            <w:tcW w:w="654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18FEB634" w14:textId="77777777" w:rsidR="00A466DB" w:rsidRPr="00D51C35" w:rsidRDefault="00A466DB" w:rsidP="00D51C35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51C35">
              <w:rPr>
                <w:rFonts w:ascii="Times New Roman" w:hAnsi="Times New Roman" w:cs="Times New Roman"/>
                <w:sz w:val="16"/>
                <w:szCs w:val="16"/>
              </w:rPr>
              <w:t>salt 10</w:t>
            </w:r>
          </w:p>
        </w:tc>
        <w:tc>
          <w:tcPr>
            <w:tcW w:w="789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7EA0B457" w14:textId="385E915D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6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03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76336A6F" w14:textId="64DC369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1.5</w:t>
            </w:r>
          </w:p>
        </w:tc>
        <w:tc>
          <w:tcPr>
            <w:tcW w:w="934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2D8715D8" w14:textId="343275A9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72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1023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325DBA24" w14:textId="77777777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8.18E-22</w:t>
            </w:r>
          </w:p>
        </w:tc>
        <w:tc>
          <w:tcPr>
            <w:tcW w:w="874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50BAB32C" w14:textId="476829F4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.13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1006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25786C63" w14:textId="5BE63FE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5498.6</w:t>
            </w:r>
          </w:p>
        </w:tc>
        <w:tc>
          <w:tcPr>
            <w:tcW w:w="896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17E2DDCC" w14:textId="23F0B72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989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756387B0" w14:textId="5BE532D5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-373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821" w:type="dxa"/>
            <w:tcBorders>
              <w:bottom w:val="single" w:sz="4" w:space="0" w:color="auto"/>
            </w:tcBorders>
            <w:shd w:val="clear" w:color="auto" w:fill="F7CAAC" w:themeFill="accent2" w:themeFillTint="66"/>
            <w:noWrap/>
            <w:vAlign w:val="center"/>
            <w:hideMark/>
          </w:tcPr>
          <w:p w14:paraId="06596E11" w14:textId="736328DF" w:rsidR="00A466DB" w:rsidRPr="00747C0B" w:rsidRDefault="00A466DB" w:rsidP="00D51C3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47C0B">
              <w:rPr>
                <w:rFonts w:ascii="Times New Roman" w:hAnsi="Times New Roman" w:cs="Times New Roman"/>
                <w:sz w:val="20"/>
                <w:szCs w:val="20"/>
              </w:rPr>
              <w:t>164.8</w:t>
            </w:r>
          </w:p>
        </w:tc>
      </w:tr>
    </w:tbl>
    <w:p w14:paraId="35629C59" w14:textId="71AE053B" w:rsidR="00255CE7" w:rsidRDefault="00255CE7" w:rsidP="00255CE7">
      <w:pPr>
        <w:rPr>
          <w:rFonts w:ascii="Times New Roman" w:hAnsi="Times New Roman" w:cs="Times New Roman"/>
          <w:sz w:val="20"/>
          <w:szCs w:val="20"/>
        </w:rPr>
      </w:pPr>
      <w:r w:rsidRPr="00CA488B">
        <w:rPr>
          <w:rFonts w:ascii="Times New Roman" w:hAnsi="Times New Roman" w:cs="Times New Roman"/>
          <w:b/>
          <w:bCs/>
          <w:sz w:val="20"/>
          <w:szCs w:val="20"/>
        </w:rPr>
        <w:t>Table S</w:t>
      </w:r>
      <w:r w:rsidR="002E3734">
        <w:rPr>
          <w:rFonts w:ascii="Times New Roman" w:hAnsi="Times New Roman" w:cs="Times New Roman" w:hint="eastAsia"/>
          <w:b/>
          <w:bCs/>
          <w:sz w:val="20"/>
          <w:szCs w:val="20"/>
        </w:rPr>
        <w:t>5</w:t>
      </w:r>
      <w:r w:rsidRPr="00CA488B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 w:rsidRPr="00255CE7">
        <w:rPr>
          <w:rFonts w:ascii="Times New Roman" w:hAnsi="Times New Roman" w:cs="Times New Roman" w:hint="eastAsia"/>
          <w:sz w:val="20"/>
          <w:szCs w:val="20"/>
        </w:rPr>
        <w:t>AV1245 index</w:t>
      </w:r>
      <w:r w:rsidRPr="00CA488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of </w:t>
      </w:r>
      <w:r w:rsidRPr="00255CE7">
        <w:rPr>
          <w:rFonts w:ascii="Times New Roman" w:hAnsi="Times New Roman" w:cs="Times New Roman" w:hint="eastAsia"/>
          <w:b/>
          <w:bCs/>
          <w:sz w:val="20"/>
          <w:szCs w:val="20"/>
        </w:rPr>
        <w:t>I-1</w:t>
      </w:r>
      <w:r>
        <w:rPr>
          <w:rFonts w:ascii="Times New Roman" w:hAnsi="Times New Roman" w:cs="Times New Roman" w:hint="eastAsia"/>
          <w:sz w:val="20"/>
          <w:szCs w:val="20"/>
        </w:rPr>
        <w:t xml:space="preserve"> and </w:t>
      </w:r>
      <w:r w:rsidRPr="00255CE7">
        <w:rPr>
          <w:rFonts w:ascii="Times New Roman" w:hAnsi="Times New Roman" w:cs="Times New Roman" w:hint="eastAsia"/>
          <w:b/>
          <w:bCs/>
          <w:sz w:val="20"/>
          <w:szCs w:val="20"/>
        </w:rPr>
        <w:t>II-2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BB677F">
        <w:rPr>
          <w:rFonts w:ascii="Times New Roman" w:hAnsi="Times New Roman" w:cs="Times New Roman" w:hint="eastAsia"/>
          <w:sz w:val="20"/>
          <w:szCs w:val="20"/>
        </w:rPr>
        <w:t>at M06-2X/</w:t>
      </w:r>
      <w:r w:rsidR="00BB677F" w:rsidRPr="00657278">
        <w:rPr>
          <w:rFonts w:ascii="Times New Roman" w:hAnsi="Times New Roman" w:cs="Times New Roman"/>
          <w:sz w:val="20"/>
          <w:szCs w:val="20"/>
        </w:rPr>
        <w:t>def2</w:t>
      </w:r>
      <w:r w:rsidR="00BB677F">
        <w:rPr>
          <w:rFonts w:ascii="Times New Roman" w:hAnsi="Times New Roman" w:cs="Times New Roman" w:hint="eastAsia"/>
          <w:sz w:val="20"/>
          <w:szCs w:val="20"/>
        </w:rPr>
        <w:t>-</w:t>
      </w:r>
      <w:r w:rsidR="00BB677F" w:rsidRPr="00657278">
        <w:rPr>
          <w:rFonts w:ascii="Times New Roman" w:hAnsi="Times New Roman" w:cs="Times New Roman"/>
          <w:sz w:val="20"/>
          <w:szCs w:val="20"/>
        </w:rPr>
        <w:t>TZVP</w:t>
      </w:r>
      <w:r w:rsidR="00BB677F">
        <w:rPr>
          <w:rFonts w:ascii="Times New Roman" w:hAnsi="Times New Roman" w:cs="Times New Roman" w:hint="eastAsia"/>
          <w:sz w:val="20"/>
          <w:szCs w:val="20"/>
        </w:rPr>
        <w:t xml:space="preserve"> level</w:t>
      </w:r>
    </w:p>
    <w:tbl>
      <w:tblPr>
        <w:tblStyle w:val="af3"/>
        <w:tblW w:w="83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4"/>
        <w:gridCol w:w="1875"/>
        <w:gridCol w:w="1843"/>
        <w:gridCol w:w="1785"/>
      </w:tblGrid>
      <w:tr w:rsidR="00587BC0" w:rsidRPr="004D7B2A" w14:paraId="54927A62" w14:textId="77777777" w:rsidTr="00AB205E">
        <w:trPr>
          <w:trHeight w:val="850"/>
          <w:jc w:val="center"/>
        </w:trPr>
        <w:tc>
          <w:tcPr>
            <w:tcW w:w="280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3857CF5" w14:textId="12678EC2" w:rsidR="00255CE7" w:rsidRDefault="00255CE7" w:rsidP="008325DD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9DC5626" wp14:editId="04E1AB57">
                  <wp:extent cx="1643673" cy="1080000"/>
                  <wp:effectExtent l="0" t="0" r="0" b="0"/>
                  <wp:docPr id="94668049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381" t="21922" r="26599" b="20868"/>
                          <a:stretch/>
                        </pic:blipFill>
                        <pic:spPr bwMode="auto">
                          <a:xfrm>
                            <a:off x="0" y="0"/>
                            <a:ext cx="1643673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76D5D93" w14:textId="54BE4C64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-1</w:t>
            </w:r>
          </w:p>
        </w:tc>
        <w:tc>
          <w:tcPr>
            <w:tcW w:w="18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6635593" w14:textId="6A2DC4F6" w:rsidR="00587BC0" w:rsidRDefault="00587BC0" w:rsidP="008325DD">
            <w:pPr>
              <w:jc w:val="center"/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cycle</w:t>
            </w:r>
          </w:p>
          <w:p w14:paraId="49ABAC7D" w14:textId="0EDCC44C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1,7,8,9,10,2,3,4,5,6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2BDF6AE" w14:textId="59B82F21" w:rsidR="00587BC0" w:rsidRDefault="00587BC0" w:rsidP="00587BC0">
            <w:pPr>
              <w:jc w:val="center"/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cycle</w:t>
            </w:r>
          </w:p>
          <w:p w14:paraId="5A051A50" w14:textId="7F4705FF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1,2,3,4,5,6</w:t>
            </w:r>
          </w:p>
        </w:tc>
        <w:tc>
          <w:tcPr>
            <w:tcW w:w="178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B01EB0" w14:textId="4D7691A4" w:rsidR="00587BC0" w:rsidRDefault="00587BC0" w:rsidP="00587BC0">
            <w:pPr>
              <w:jc w:val="center"/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cycle</w:t>
            </w:r>
          </w:p>
          <w:p w14:paraId="10CF6647" w14:textId="09F4F037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2,1,7,8,9,10</w:t>
            </w:r>
          </w:p>
        </w:tc>
      </w:tr>
      <w:tr w:rsidR="00587BC0" w:rsidRPr="004D7B2A" w14:paraId="4DDFA95B" w14:textId="77777777" w:rsidTr="00587BC0">
        <w:trPr>
          <w:trHeight w:val="283"/>
          <w:jc w:val="center"/>
        </w:trPr>
        <w:tc>
          <w:tcPr>
            <w:tcW w:w="2804" w:type="dxa"/>
            <w:vMerge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26DEFAD" w14:textId="77777777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7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E906CCF" w14:textId="55DD9401" w:rsidR="00255CE7" w:rsidRPr="004D7B2A" w:rsidRDefault="00587BC0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V</w:t>
            </w: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 xml:space="preserve">alue: </w:t>
            </w:r>
            <w:r w:rsidR="00255CE7"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5.46730267</w:t>
            </w:r>
          </w:p>
        </w:tc>
        <w:tc>
          <w:tcPr>
            <w:tcW w:w="184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25AAF414" w14:textId="4669A6DD" w:rsidR="00255CE7" w:rsidRPr="004D7B2A" w:rsidRDefault="00587BC0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V</w:t>
            </w: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 xml:space="preserve">alue: </w:t>
            </w:r>
            <w:r w:rsidR="00255CE7"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8.62178472</w:t>
            </w:r>
          </w:p>
        </w:tc>
        <w:tc>
          <w:tcPr>
            <w:tcW w:w="1785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2A62638E" w14:textId="1643904F" w:rsidR="00255CE7" w:rsidRPr="004D7B2A" w:rsidRDefault="00587BC0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V</w:t>
            </w: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 xml:space="preserve">alue: </w:t>
            </w:r>
            <w:r w:rsidR="00255CE7"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8.61377582</w:t>
            </w:r>
          </w:p>
        </w:tc>
      </w:tr>
      <w:tr w:rsidR="00587BC0" w:rsidRPr="004D7B2A" w14:paraId="55C822F7" w14:textId="77777777" w:rsidTr="00AB205E">
        <w:trPr>
          <w:trHeight w:val="850"/>
          <w:jc w:val="center"/>
        </w:trPr>
        <w:tc>
          <w:tcPr>
            <w:tcW w:w="2804" w:type="dxa"/>
            <w:vMerge w:val="restart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49D35FA7" w14:textId="2106DDA5" w:rsidR="00255CE7" w:rsidRDefault="00255CE7" w:rsidP="008325DD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F71CC26" wp14:editId="6BB19309">
                  <wp:extent cx="1598375" cy="1080000"/>
                  <wp:effectExtent l="0" t="0" r="0" b="0"/>
                  <wp:docPr id="1243062668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690" t="19108" r="24575" b="19096"/>
                          <a:stretch/>
                        </pic:blipFill>
                        <pic:spPr bwMode="auto">
                          <a:xfrm>
                            <a:off x="0" y="0"/>
                            <a:ext cx="1598375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FAE0ABD" w14:textId="6076D4ED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4D7B2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I-1</w:t>
            </w:r>
          </w:p>
        </w:tc>
        <w:tc>
          <w:tcPr>
            <w:tcW w:w="187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0E47E0B9" w14:textId="222A38A9" w:rsidR="00587BC0" w:rsidRDefault="00587BC0" w:rsidP="00587BC0">
            <w:pPr>
              <w:jc w:val="center"/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cycle</w:t>
            </w:r>
          </w:p>
          <w:p w14:paraId="02DEEA60" w14:textId="58BE0EBA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1,2,3,4,10,5,6,7,8,9</w:t>
            </w:r>
          </w:p>
        </w:tc>
        <w:tc>
          <w:tcPr>
            <w:tcW w:w="184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48CC7499" w14:textId="77777777" w:rsidR="00587BC0" w:rsidRDefault="00587BC0" w:rsidP="00587BC0">
            <w:pPr>
              <w:jc w:val="center"/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cycle</w:t>
            </w:r>
          </w:p>
          <w:p w14:paraId="3CD22623" w14:textId="31AB6B9A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1,2,3,4,10,9</w:t>
            </w:r>
          </w:p>
        </w:tc>
        <w:tc>
          <w:tcPr>
            <w:tcW w:w="1785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4E8928C2" w14:textId="77777777" w:rsidR="00587BC0" w:rsidRDefault="00587BC0" w:rsidP="00587BC0">
            <w:pPr>
              <w:jc w:val="center"/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cycle</w:t>
            </w:r>
          </w:p>
          <w:p w14:paraId="650DEE92" w14:textId="2FB6C32A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10,5,6,7,8,9</w:t>
            </w:r>
          </w:p>
        </w:tc>
      </w:tr>
      <w:tr w:rsidR="00587BC0" w:rsidRPr="004D7B2A" w14:paraId="459B4FB1" w14:textId="77777777" w:rsidTr="00587BC0">
        <w:trPr>
          <w:trHeight w:val="283"/>
          <w:jc w:val="center"/>
        </w:trPr>
        <w:tc>
          <w:tcPr>
            <w:tcW w:w="280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9F22E80" w14:textId="77777777" w:rsidR="00255CE7" w:rsidRPr="004D7B2A" w:rsidRDefault="00255CE7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AEEDD5C" w14:textId="6834D9D7" w:rsidR="00255CE7" w:rsidRPr="004D7B2A" w:rsidRDefault="00587BC0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V</w:t>
            </w: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 xml:space="preserve">alue: </w:t>
            </w:r>
            <w:r w:rsidR="00255CE7"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-0.38304599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8AEEBD0" w14:textId="3EA34C24" w:rsidR="00255CE7" w:rsidRPr="004D7B2A" w:rsidRDefault="00587BC0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V</w:t>
            </w: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 xml:space="preserve">alue: </w:t>
            </w:r>
            <w:r w:rsidR="00255CE7"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0.25872711</w:t>
            </w:r>
          </w:p>
        </w:tc>
        <w:tc>
          <w:tcPr>
            <w:tcW w:w="178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9958CB" w14:textId="01AE07BD" w:rsidR="00255CE7" w:rsidRPr="004D7B2A" w:rsidRDefault="00587BC0" w:rsidP="008325D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等线" w:hAnsi="Times New Roman" w:cs="Times New Roman"/>
                <w:color w:val="000000"/>
                <w:sz w:val="20"/>
                <w:szCs w:val="20"/>
              </w:rPr>
              <w:t>V</w:t>
            </w:r>
            <w:r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 xml:space="preserve">alue: </w:t>
            </w:r>
            <w:r w:rsidR="00255CE7" w:rsidRPr="00255CE7">
              <w:rPr>
                <w:rFonts w:ascii="Times New Roman" w:eastAsia="等线" w:hAnsi="Times New Roman" w:cs="Times New Roman" w:hint="eastAsia"/>
                <w:color w:val="000000"/>
                <w:sz w:val="20"/>
                <w:szCs w:val="20"/>
              </w:rPr>
              <w:t>0.25872711</w:t>
            </w:r>
          </w:p>
        </w:tc>
      </w:tr>
    </w:tbl>
    <w:p w14:paraId="183E7141" w14:textId="789A0AAF" w:rsidR="00B2621A" w:rsidRDefault="006E7436" w:rsidP="00941277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7D502833" wp14:editId="6C1BBB2B">
            <wp:extent cx="4539600" cy="3049200"/>
            <wp:effectExtent l="0" t="0" r="0" b="0"/>
            <wp:docPr id="133926939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9600" cy="304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DDEE18" w14:textId="43B1F217" w:rsidR="00B2621A" w:rsidRDefault="00B2621A" w:rsidP="00B2621A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 S</w:t>
      </w:r>
      <w:r w:rsidR="00940F77">
        <w:rPr>
          <w:rFonts w:ascii="Times New Roman" w:hAnsi="Times New Roman" w:cs="Times New Roman" w:hint="eastAsia"/>
          <w:b/>
          <w:bCs/>
        </w:rPr>
        <w:t>6</w:t>
      </w:r>
      <w:r w:rsidRPr="00CA488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 w:hint="eastAsia"/>
          <w:sz w:val="20"/>
          <w:szCs w:val="20"/>
        </w:rPr>
        <w:t>Charge distribution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-1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-1 </w:t>
      </w:r>
      <w:r w:rsidRPr="00B2621A">
        <w:rPr>
          <w:rFonts w:ascii="Times New Roman" w:hAnsi="Times New Roman" w:cs="Times New Roman" w:hint="eastAsia"/>
          <w:sz w:val="20"/>
          <w:szCs w:val="20"/>
        </w:rPr>
        <w:t>to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II-1-4</w:t>
      </w:r>
    </w:p>
    <w:p w14:paraId="5C4D863A" w14:textId="36D9BD27" w:rsidR="002D2FB4" w:rsidRDefault="002D2FB4" w:rsidP="00B2621A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5BDB81F" wp14:editId="7EE84C24">
            <wp:extent cx="5148000" cy="2239200"/>
            <wp:effectExtent l="0" t="0" r="0" b="0"/>
            <wp:docPr id="160059447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000" cy="223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46D32B" w14:textId="700209D3" w:rsidR="006E7436" w:rsidRPr="006E7436" w:rsidRDefault="006E7436" w:rsidP="006E7436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 S</w:t>
      </w:r>
      <w:r w:rsidR="00940F77">
        <w:rPr>
          <w:rFonts w:ascii="Times New Roman" w:hAnsi="Times New Roman" w:cs="Times New Roman" w:hint="eastAsia"/>
          <w:b/>
          <w:bCs/>
        </w:rPr>
        <w:t>7</w:t>
      </w:r>
      <w:r w:rsidRPr="00CA488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 w:hint="eastAsia"/>
          <w:sz w:val="20"/>
          <w:szCs w:val="20"/>
        </w:rPr>
        <w:t>Charge distribution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 of 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-1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-1 </w:t>
      </w:r>
      <w:r w:rsidRPr="00B2621A">
        <w:rPr>
          <w:rFonts w:ascii="Times New Roman" w:hAnsi="Times New Roman" w:cs="Times New Roman" w:hint="eastAsia"/>
          <w:sz w:val="20"/>
          <w:szCs w:val="20"/>
        </w:rPr>
        <w:t>to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I-1-4</w:t>
      </w:r>
    </w:p>
    <w:p w14:paraId="527BAA82" w14:textId="3DAA6B7F" w:rsidR="00941277" w:rsidRDefault="00941277" w:rsidP="00B2621A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83B9756" wp14:editId="4DEAC027">
            <wp:extent cx="2638800" cy="1587600"/>
            <wp:effectExtent l="0" t="0" r="0" b="0"/>
            <wp:docPr id="85287474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800" cy="158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7D3A51" w14:textId="411E10DD" w:rsidR="00941277" w:rsidRPr="00B2621A" w:rsidRDefault="00941277" w:rsidP="00941277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 S</w:t>
      </w:r>
      <w:r w:rsidR="00940F77">
        <w:rPr>
          <w:rFonts w:ascii="Times New Roman" w:hAnsi="Times New Roman" w:cs="Times New Roman" w:hint="eastAsia"/>
          <w:b/>
          <w:bCs/>
        </w:rPr>
        <w:t>8</w:t>
      </w:r>
      <w:r w:rsidRPr="00CA488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 w:hint="eastAsia"/>
          <w:sz w:val="20"/>
          <w:szCs w:val="20"/>
        </w:rPr>
        <w:t>Charge distribution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-1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-1 </w:t>
      </w:r>
      <w:r w:rsidRPr="00B2621A">
        <w:rPr>
          <w:rFonts w:ascii="Times New Roman" w:hAnsi="Times New Roman" w:cs="Times New Roman" w:hint="eastAsia"/>
          <w:sz w:val="20"/>
          <w:szCs w:val="20"/>
        </w:rPr>
        <w:t>to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II-1-4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14:paraId="4D9CF559" w14:textId="77777777" w:rsidR="00941277" w:rsidRPr="00941277" w:rsidRDefault="00941277" w:rsidP="00B2621A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36FC01FF" w14:textId="2E8B8E46" w:rsidR="007666B5" w:rsidRDefault="007666B5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72EB201E" wp14:editId="5FAFA8BD">
            <wp:extent cx="5392800" cy="3729600"/>
            <wp:effectExtent l="0" t="0" r="0" b="0"/>
            <wp:docPr id="23316228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221" t="9419" r="19037" b="9791"/>
                    <a:stretch/>
                  </pic:blipFill>
                  <pic:spPr bwMode="auto">
                    <a:xfrm>
                      <a:off x="0" y="0"/>
                      <a:ext cx="5392800" cy="37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A9CC92" w14:textId="0EC5F366" w:rsidR="007666B5" w:rsidRPr="00CA488B" w:rsidRDefault="007666B5" w:rsidP="007666B5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 S</w:t>
      </w:r>
      <w:r w:rsidR="00940F77">
        <w:rPr>
          <w:rFonts w:ascii="Times New Roman" w:hAnsi="Times New Roman" w:cs="Times New Roman" w:hint="eastAsia"/>
          <w:b/>
          <w:bCs/>
        </w:rPr>
        <w:t>9</w:t>
      </w:r>
      <w:r w:rsidRPr="00CA488B">
        <w:rPr>
          <w:rFonts w:ascii="Times New Roman" w:hAnsi="Times New Roman" w:cs="Times New Roman"/>
        </w:rPr>
        <w:t xml:space="preserve">. 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AICD map of 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I-1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(small arrows indicate direction and magnitude of magnetically induced currents on AICD </w:t>
      </w:r>
      <w:proofErr w:type="spellStart"/>
      <w:r w:rsidRPr="007666B5">
        <w:rPr>
          <w:rFonts w:ascii="Times New Roman" w:hAnsi="Times New Roman" w:cs="Times New Roman" w:hint="eastAsia"/>
          <w:sz w:val="20"/>
          <w:szCs w:val="20"/>
        </w:rPr>
        <w:t>isosurface</w:t>
      </w:r>
      <w:proofErr w:type="spellEnd"/>
      <w:r w:rsidRPr="007666B5">
        <w:rPr>
          <w:rFonts w:ascii="Times New Roman" w:hAnsi="Times New Roman" w:cs="Times New Roman" w:hint="eastAsia"/>
          <w:sz w:val="20"/>
          <w:szCs w:val="20"/>
        </w:rPr>
        <w:t xml:space="preserve"> of 0.05 </w:t>
      </w:r>
      <w:proofErr w:type="spellStart"/>
      <w:r w:rsidRPr="007666B5">
        <w:rPr>
          <w:rFonts w:ascii="Times New Roman" w:hAnsi="Times New Roman" w:cs="Times New Roman" w:hint="eastAsia"/>
          <w:sz w:val="20"/>
          <w:szCs w:val="20"/>
        </w:rPr>
        <w:t>a.u</w:t>
      </w:r>
      <w:proofErr w:type="spellEnd"/>
      <w:r w:rsidRPr="007666B5">
        <w:rPr>
          <w:rFonts w:ascii="Times New Roman" w:hAnsi="Times New Roman" w:cs="Times New Roman" w:hint="eastAsia"/>
          <w:sz w:val="20"/>
          <w:szCs w:val="20"/>
        </w:rPr>
        <w:t>.)</w:t>
      </w:r>
    </w:p>
    <w:p w14:paraId="7688FA6B" w14:textId="454700E4" w:rsidR="007666B5" w:rsidRPr="007666B5" w:rsidRDefault="007666B5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noProof/>
          <w:sz w:val="20"/>
          <w:szCs w:val="20"/>
        </w:rPr>
        <w:drawing>
          <wp:inline distT="0" distB="0" distL="0" distR="0" wp14:anchorId="4FF9F455" wp14:editId="7CBD8C52">
            <wp:extent cx="5518800" cy="3042000"/>
            <wp:effectExtent l="0" t="0" r="0" b="0"/>
            <wp:docPr id="176241506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51" t="16633" r="17046" b="17219"/>
                    <a:stretch/>
                  </pic:blipFill>
                  <pic:spPr bwMode="auto">
                    <a:xfrm>
                      <a:off x="0" y="0"/>
                      <a:ext cx="5518800" cy="30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949F22" w14:textId="4DC9DD9A" w:rsidR="007666B5" w:rsidRPr="007666B5" w:rsidRDefault="007666B5" w:rsidP="007666B5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 S</w:t>
      </w:r>
      <w:r w:rsidR="00940F77">
        <w:rPr>
          <w:rFonts w:ascii="Times New Roman" w:hAnsi="Times New Roman" w:cs="Times New Roman" w:hint="eastAsia"/>
          <w:b/>
          <w:bCs/>
        </w:rPr>
        <w:t>10</w:t>
      </w:r>
      <w:r w:rsidRPr="00CA488B">
        <w:rPr>
          <w:rFonts w:ascii="Times New Roman" w:hAnsi="Times New Roman" w:cs="Times New Roman"/>
        </w:rPr>
        <w:t xml:space="preserve">. 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AICD map of 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>I</w:t>
      </w:r>
      <w:r w:rsidRPr="007666B5">
        <w:rPr>
          <w:rFonts w:ascii="Times New Roman" w:hAnsi="Times New Roman" w:cs="Times New Roman" w:hint="eastAsia"/>
          <w:b/>
          <w:bCs/>
          <w:sz w:val="20"/>
          <w:szCs w:val="20"/>
        </w:rPr>
        <w:t>-1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7666B5">
        <w:rPr>
          <w:rFonts w:ascii="Times New Roman" w:hAnsi="Times New Roman" w:cs="Times New Roman" w:hint="eastAsia"/>
          <w:sz w:val="20"/>
          <w:szCs w:val="20"/>
        </w:rPr>
        <w:t xml:space="preserve">(small arrows indicate direction and magnitude of magnetically induced currents on AICD </w:t>
      </w:r>
      <w:proofErr w:type="spellStart"/>
      <w:r w:rsidRPr="007666B5">
        <w:rPr>
          <w:rFonts w:ascii="Times New Roman" w:hAnsi="Times New Roman" w:cs="Times New Roman" w:hint="eastAsia"/>
          <w:sz w:val="20"/>
          <w:szCs w:val="20"/>
        </w:rPr>
        <w:t>isosurface</w:t>
      </w:r>
      <w:proofErr w:type="spellEnd"/>
      <w:r w:rsidRPr="007666B5">
        <w:rPr>
          <w:rFonts w:ascii="Times New Roman" w:hAnsi="Times New Roman" w:cs="Times New Roman" w:hint="eastAsia"/>
          <w:sz w:val="20"/>
          <w:szCs w:val="20"/>
        </w:rPr>
        <w:t xml:space="preserve"> of 0.05 </w:t>
      </w:r>
      <w:proofErr w:type="spellStart"/>
      <w:r w:rsidRPr="007666B5">
        <w:rPr>
          <w:rFonts w:ascii="Times New Roman" w:hAnsi="Times New Roman" w:cs="Times New Roman" w:hint="eastAsia"/>
          <w:sz w:val="20"/>
          <w:szCs w:val="20"/>
        </w:rPr>
        <w:t>a.u</w:t>
      </w:r>
      <w:proofErr w:type="spellEnd"/>
      <w:r w:rsidRPr="007666B5">
        <w:rPr>
          <w:rFonts w:ascii="Times New Roman" w:hAnsi="Times New Roman" w:cs="Times New Roman" w:hint="eastAsia"/>
          <w:sz w:val="20"/>
          <w:szCs w:val="20"/>
        </w:rPr>
        <w:t>.)</w:t>
      </w:r>
    </w:p>
    <w:p w14:paraId="614686F8" w14:textId="48F34071" w:rsidR="00FF3B11" w:rsidRDefault="006A0FE2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6CFBF345" wp14:editId="5CA740CB">
            <wp:extent cx="5274000" cy="3955592"/>
            <wp:effectExtent l="0" t="0" r="0" b="0"/>
            <wp:docPr id="31611492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39555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12B854" w14:textId="27AD4B9D" w:rsidR="00CB2985" w:rsidRDefault="00915A4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A2D99D4" wp14:editId="6642D204">
            <wp:extent cx="5274000" cy="3955592"/>
            <wp:effectExtent l="0" t="0" r="0" b="0"/>
            <wp:docPr id="139617019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39555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7ED609" w14:textId="568BCDFE" w:rsidR="00915A4D" w:rsidRDefault="00915A4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665FD369" wp14:editId="276F0C76">
            <wp:extent cx="5274000" cy="3955592"/>
            <wp:effectExtent l="0" t="0" r="0" b="0"/>
            <wp:docPr id="90790439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39555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EB343C" w14:textId="6002D769" w:rsidR="002B228E" w:rsidRPr="00CA488B" w:rsidRDefault="002B228E" w:rsidP="002B228E">
      <w:pPr>
        <w:jc w:val="center"/>
        <w:rPr>
          <w:rFonts w:ascii="Times New Roman" w:hAnsi="Times New Roman" w:cs="Times New Roman"/>
          <w:sz w:val="20"/>
          <w:szCs w:val="20"/>
        </w:rPr>
      </w:pPr>
      <w:r w:rsidRPr="002D5C51">
        <w:rPr>
          <w:rFonts w:ascii="Times New Roman" w:hAnsi="Times New Roman" w:cs="Times New Roman"/>
          <w:b/>
          <w:bCs/>
        </w:rPr>
        <w:t>Fig</w:t>
      </w:r>
      <w:r w:rsidR="00571F6F">
        <w:rPr>
          <w:rFonts w:ascii="Times New Roman" w:hAnsi="Times New Roman" w:cs="Times New Roman" w:hint="eastAsia"/>
          <w:b/>
          <w:bCs/>
        </w:rPr>
        <w:t>.</w:t>
      </w:r>
      <w:r w:rsidRPr="002D5C51">
        <w:rPr>
          <w:rFonts w:ascii="Times New Roman" w:hAnsi="Times New Roman" w:cs="Times New Roman"/>
          <w:b/>
          <w:bCs/>
        </w:rPr>
        <w:t xml:space="preserve"> S</w:t>
      </w:r>
      <w:r w:rsidR="00940F77">
        <w:rPr>
          <w:rFonts w:ascii="Times New Roman" w:hAnsi="Times New Roman" w:cs="Times New Roman" w:hint="eastAsia"/>
          <w:b/>
          <w:bCs/>
        </w:rPr>
        <w:t>11</w:t>
      </w:r>
      <w:r w:rsidRPr="00CA488B">
        <w:rPr>
          <w:rFonts w:ascii="Times New Roman" w:hAnsi="Times New Roman" w:cs="Times New Roman"/>
        </w:rPr>
        <w:t xml:space="preserve"> </w:t>
      </w:r>
      <w:r w:rsidRPr="002B228E">
        <w:rPr>
          <w:rFonts w:ascii="Times New Roman" w:hAnsi="Times New Roman" w:cs="Times New Roman" w:hint="eastAsia"/>
          <w:sz w:val="20"/>
          <w:szCs w:val="20"/>
        </w:rPr>
        <w:t xml:space="preserve">RDG </w:t>
      </w:r>
      <w:proofErr w:type="spellStart"/>
      <w:r w:rsidRPr="002B228E">
        <w:rPr>
          <w:rFonts w:ascii="Times New Roman" w:hAnsi="Times New Roman" w:cs="Times New Roman" w:hint="eastAsia"/>
          <w:sz w:val="20"/>
          <w:szCs w:val="20"/>
        </w:rPr>
        <w:t>isosurfaces</w:t>
      </w:r>
      <w:proofErr w:type="spellEnd"/>
      <w:r w:rsidRPr="002B228E">
        <w:rPr>
          <w:rFonts w:ascii="Times New Roman" w:hAnsi="Times New Roman" w:cs="Times New Roman" w:hint="eastAsia"/>
          <w:sz w:val="20"/>
          <w:szCs w:val="20"/>
        </w:rPr>
        <w:t xml:space="preserve"> filling color map</w:t>
      </w:r>
      <w:r>
        <w:rPr>
          <w:rFonts w:ascii="Times New Roman" w:hAnsi="Times New Roman" w:cs="Times New Roman" w:hint="eastAsia"/>
          <w:sz w:val="20"/>
          <w:szCs w:val="20"/>
        </w:rPr>
        <w:t xml:space="preserve"> of </w:t>
      </w:r>
      <w:r w:rsidRPr="002B228E">
        <w:rPr>
          <w:rFonts w:ascii="Times New Roman" w:hAnsi="Times New Roman" w:cs="Times New Roman" w:hint="eastAsia"/>
          <w:b/>
          <w:bCs/>
          <w:sz w:val="20"/>
          <w:szCs w:val="20"/>
        </w:rPr>
        <w:t>I-1</w:t>
      </w:r>
      <w:r>
        <w:rPr>
          <w:rFonts w:ascii="Times New Roman" w:hAnsi="Times New Roman" w:cs="Times New Roman" w:hint="eastAsia"/>
          <w:sz w:val="20"/>
          <w:szCs w:val="20"/>
        </w:rPr>
        <w:t xml:space="preserve"> dimer</w:t>
      </w:r>
    </w:p>
    <w:p w14:paraId="581D2153" w14:textId="0AAFDA4C" w:rsidR="00FF3B11" w:rsidRPr="004D7B2A" w:rsidRDefault="002C6424" w:rsidP="00625095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hint="eastAsia"/>
        </w:rPr>
        <w:object w:dxaOrig="11275" w:dyaOrig="5801" w14:anchorId="560CB1AF">
          <v:shape id="_x0000_i1028" type="#_x0000_t75" style="width:423.75pt;height:218.25pt" o:ole="">
            <v:imagedata r:id="rId26" o:title=""/>
          </v:shape>
          <o:OLEObject Type="Embed" ProgID="ChemDraw.Document.6.0" ShapeID="_x0000_i1028" DrawAspect="Content" ObjectID="_1808658494" r:id="rId27"/>
        </w:object>
      </w:r>
      <w:r w:rsidR="00571F6F" w:rsidRPr="00571F6F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571F6F" w:rsidRPr="00657278">
        <w:rPr>
          <w:rFonts w:ascii="Times New Roman" w:hAnsi="Times New Roman" w:cs="Times New Roman"/>
          <w:b/>
          <w:bCs/>
          <w:sz w:val="20"/>
          <w:szCs w:val="20"/>
        </w:rPr>
        <w:t>Fig.</w:t>
      </w:r>
      <w:r w:rsidR="00571F6F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S</w:t>
      </w:r>
      <w:r w:rsidR="00940F77">
        <w:rPr>
          <w:rFonts w:ascii="Times New Roman" w:hAnsi="Times New Roman" w:cs="Times New Roman" w:hint="eastAsia"/>
          <w:b/>
          <w:bCs/>
          <w:sz w:val="20"/>
          <w:szCs w:val="20"/>
        </w:rPr>
        <w:t>12</w:t>
      </w:r>
      <w:r w:rsidR="00571F6F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="00571F6F" w:rsidRPr="009F4271">
        <w:rPr>
          <w:rFonts w:ascii="Times New Roman" w:hAnsi="Times New Roman" w:cs="Times New Roman" w:hint="eastAsia"/>
          <w:sz w:val="20"/>
          <w:szCs w:val="20"/>
        </w:rPr>
        <w:t xml:space="preserve">Possible pathways of decomposition of </w:t>
      </w:r>
      <w:r w:rsidR="00571F6F" w:rsidRPr="009F4271">
        <w:rPr>
          <w:rFonts w:ascii="Times New Roman" w:hAnsi="Times New Roman" w:cs="Times New Roman" w:hint="eastAsia"/>
          <w:b/>
          <w:bCs/>
          <w:sz w:val="20"/>
          <w:szCs w:val="20"/>
        </w:rPr>
        <w:t>II-3-2</w:t>
      </w:r>
    </w:p>
    <w:sectPr w:rsidR="00FF3B11" w:rsidRPr="004D7B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B55308" w14:textId="77777777" w:rsidR="00485B48" w:rsidRDefault="00485B48" w:rsidP="00E077E0">
      <w:pPr>
        <w:rPr>
          <w:rFonts w:hint="eastAsia"/>
        </w:rPr>
      </w:pPr>
      <w:r>
        <w:separator/>
      </w:r>
    </w:p>
  </w:endnote>
  <w:endnote w:type="continuationSeparator" w:id="0">
    <w:p w14:paraId="1903D1DB" w14:textId="77777777" w:rsidR="00485B48" w:rsidRDefault="00485B48" w:rsidP="00E077E0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63570C" w14:textId="77777777" w:rsidR="00485B48" w:rsidRDefault="00485B48" w:rsidP="00E077E0">
      <w:pPr>
        <w:rPr>
          <w:rFonts w:hint="eastAsia"/>
        </w:rPr>
      </w:pPr>
      <w:r>
        <w:separator/>
      </w:r>
    </w:p>
  </w:footnote>
  <w:footnote w:type="continuationSeparator" w:id="0">
    <w:p w14:paraId="315CC035" w14:textId="77777777" w:rsidR="00485B48" w:rsidRDefault="00485B48" w:rsidP="00E077E0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0"/>
  <w:bordersDoNotSurroundHeader/>
  <w:bordersDoNotSurroundFooter/>
  <w:proofState w:spelling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D0C18"/>
    <w:rsid w:val="00074220"/>
    <w:rsid w:val="000E0AFD"/>
    <w:rsid w:val="000E3DB2"/>
    <w:rsid w:val="001406C1"/>
    <w:rsid w:val="00172DB2"/>
    <w:rsid w:val="00175240"/>
    <w:rsid w:val="00176196"/>
    <w:rsid w:val="00182650"/>
    <w:rsid w:val="00191E77"/>
    <w:rsid w:val="00250A27"/>
    <w:rsid w:val="00255CE7"/>
    <w:rsid w:val="00256B1E"/>
    <w:rsid w:val="002B0775"/>
    <w:rsid w:val="002B228E"/>
    <w:rsid w:val="002C6424"/>
    <w:rsid w:val="002D22B2"/>
    <w:rsid w:val="002D2FB4"/>
    <w:rsid w:val="002D5C51"/>
    <w:rsid w:val="002E3734"/>
    <w:rsid w:val="00301B2A"/>
    <w:rsid w:val="00325BCE"/>
    <w:rsid w:val="00332ABF"/>
    <w:rsid w:val="00344120"/>
    <w:rsid w:val="0036245D"/>
    <w:rsid w:val="003D387A"/>
    <w:rsid w:val="004357C0"/>
    <w:rsid w:val="00462FED"/>
    <w:rsid w:val="004631F3"/>
    <w:rsid w:val="00485B48"/>
    <w:rsid w:val="00490C78"/>
    <w:rsid w:val="00492235"/>
    <w:rsid w:val="004C756A"/>
    <w:rsid w:val="004D7B2A"/>
    <w:rsid w:val="004E420F"/>
    <w:rsid w:val="00507A5A"/>
    <w:rsid w:val="00544963"/>
    <w:rsid w:val="00566B4C"/>
    <w:rsid w:val="00571F6F"/>
    <w:rsid w:val="00577D1A"/>
    <w:rsid w:val="00587BC0"/>
    <w:rsid w:val="005C3095"/>
    <w:rsid w:val="005D0C18"/>
    <w:rsid w:val="005E3431"/>
    <w:rsid w:val="00625095"/>
    <w:rsid w:val="00635249"/>
    <w:rsid w:val="006939D4"/>
    <w:rsid w:val="006953A6"/>
    <w:rsid w:val="006A0FE2"/>
    <w:rsid w:val="006B3753"/>
    <w:rsid w:val="006C0700"/>
    <w:rsid w:val="006C20A5"/>
    <w:rsid w:val="006E7436"/>
    <w:rsid w:val="00704B7F"/>
    <w:rsid w:val="00704C0E"/>
    <w:rsid w:val="00747C0B"/>
    <w:rsid w:val="007556E9"/>
    <w:rsid w:val="007666B5"/>
    <w:rsid w:val="00777A40"/>
    <w:rsid w:val="0078088F"/>
    <w:rsid w:val="00783C3E"/>
    <w:rsid w:val="00785DCE"/>
    <w:rsid w:val="00786370"/>
    <w:rsid w:val="007D7C3C"/>
    <w:rsid w:val="007F1E2F"/>
    <w:rsid w:val="008131C0"/>
    <w:rsid w:val="00816D4D"/>
    <w:rsid w:val="0083234B"/>
    <w:rsid w:val="00845CD3"/>
    <w:rsid w:val="00855C13"/>
    <w:rsid w:val="008C3D45"/>
    <w:rsid w:val="008D723A"/>
    <w:rsid w:val="00910970"/>
    <w:rsid w:val="009158E0"/>
    <w:rsid w:val="00915A4D"/>
    <w:rsid w:val="0093723F"/>
    <w:rsid w:val="00940F77"/>
    <w:rsid w:val="00941277"/>
    <w:rsid w:val="00971304"/>
    <w:rsid w:val="009D31D1"/>
    <w:rsid w:val="00A466DB"/>
    <w:rsid w:val="00A47CB2"/>
    <w:rsid w:val="00A544B5"/>
    <w:rsid w:val="00A814AF"/>
    <w:rsid w:val="00A911B3"/>
    <w:rsid w:val="00A97D83"/>
    <w:rsid w:val="00AB205E"/>
    <w:rsid w:val="00AC289D"/>
    <w:rsid w:val="00B0103E"/>
    <w:rsid w:val="00B219EC"/>
    <w:rsid w:val="00B2621A"/>
    <w:rsid w:val="00B4583C"/>
    <w:rsid w:val="00B57DCF"/>
    <w:rsid w:val="00B60DF0"/>
    <w:rsid w:val="00BB1BEF"/>
    <w:rsid w:val="00BB1E80"/>
    <w:rsid w:val="00BB677F"/>
    <w:rsid w:val="00BC679A"/>
    <w:rsid w:val="00BE3ECE"/>
    <w:rsid w:val="00C31CF7"/>
    <w:rsid w:val="00C43656"/>
    <w:rsid w:val="00C720CC"/>
    <w:rsid w:val="00C80E5D"/>
    <w:rsid w:val="00C81D87"/>
    <w:rsid w:val="00C91E06"/>
    <w:rsid w:val="00CA023F"/>
    <w:rsid w:val="00CA488B"/>
    <w:rsid w:val="00CB2985"/>
    <w:rsid w:val="00CB3C56"/>
    <w:rsid w:val="00CB7C55"/>
    <w:rsid w:val="00D05091"/>
    <w:rsid w:val="00D115A1"/>
    <w:rsid w:val="00D31EF3"/>
    <w:rsid w:val="00D433F1"/>
    <w:rsid w:val="00D51C35"/>
    <w:rsid w:val="00D66365"/>
    <w:rsid w:val="00D92101"/>
    <w:rsid w:val="00DE5599"/>
    <w:rsid w:val="00E077E0"/>
    <w:rsid w:val="00E14A63"/>
    <w:rsid w:val="00E36750"/>
    <w:rsid w:val="00E60320"/>
    <w:rsid w:val="00E64B21"/>
    <w:rsid w:val="00E9540A"/>
    <w:rsid w:val="00EA3A63"/>
    <w:rsid w:val="00EA493C"/>
    <w:rsid w:val="00EA4FD0"/>
    <w:rsid w:val="00ED6481"/>
    <w:rsid w:val="00ED6A5F"/>
    <w:rsid w:val="00EF3EDA"/>
    <w:rsid w:val="00F20A90"/>
    <w:rsid w:val="00F33BB5"/>
    <w:rsid w:val="00F64A49"/>
    <w:rsid w:val="00F7689C"/>
    <w:rsid w:val="00F81CA8"/>
    <w:rsid w:val="00F84959"/>
    <w:rsid w:val="00FF3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A2421A1"/>
  <w15:chartTrackingRefBased/>
  <w15:docId w15:val="{CBB6D688-DF98-4EF6-920A-4B7D8F4E3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422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5D0C18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D0C1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D0C18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D0C18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D0C18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D0C18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D0C18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D0C18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D0C18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D0C18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5D0C1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5D0C1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5D0C18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5D0C18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5D0C18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5D0C18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5D0C18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5D0C18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5D0C18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5D0C1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5D0C18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5D0C18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5D0C18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5D0C1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5D0C1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5D0C18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5D0C1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5D0C18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5D0C18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E077E0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E077E0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E077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E077E0"/>
    <w:rPr>
      <w:sz w:val="18"/>
      <w:szCs w:val="18"/>
    </w:rPr>
  </w:style>
  <w:style w:type="paragraph" w:styleId="af2">
    <w:name w:val="Normal (Web)"/>
    <w:basedOn w:val="a"/>
    <w:uiPriority w:val="99"/>
    <w:semiHidden/>
    <w:unhideWhenUsed/>
    <w:rsid w:val="00CA488B"/>
    <w:rPr>
      <w:rFonts w:ascii="Times New Roman" w:hAnsi="Times New Roman" w:cs="Times New Roman"/>
      <w:sz w:val="24"/>
      <w:szCs w:val="24"/>
    </w:rPr>
  </w:style>
  <w:style w:type="table" w:styleId="af3">
    <w:name w:val="Table Grid"/>
    <w:basedOn w:val="a1"/>
    <w:uiPriority w:val="39"/>
    <w:rsid w:val="00CA48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Placeholder Text"/>
    <w:basedOn w:val="a0"/>
    <w:uiPriority w:val="99"/>
    <w:semiHidden/>
    <w:rsid w:val="00DE5599"/>
    <w:rPr>
      <w:color w:val="666666"/>
    </w:rPr>
  </w:style>
  <w:style w:type="character" w:styleId="af5">
    <w:name w:val="Hyperlink"/>
    <w:basedOn w:val="a0"/>
    <w:uiPriority w:val="99"/>
    <w:semiHidden/>
    <w:unhideWhenUsed/>
    <w:rsid w:val="00747C0B"/>
    <w:rPr>
      <w:color w:val="0563C1"/>
      <w:u w:val="single"/>
    </w:rPr>
  </w:style>
  <w:style w:type="character" w:styleId="af6">
    <w:name w:val="FollowedHyperlink"/>
    <w:basedOn w:val="a0"/>
    <w:uiPriority w:val="99"/>
    <w:semiHidden/>
    <w:unhideWhenUsed/>
    <w:rsid w:val="00747C0B"/>
    <w:rPr>
      <w:color w:val="954F72"/>
      <w:u w:val="single"/>
    </w:rPr>
  </w:style>
  <w:style w:type="paragraph" w:customStyle="1" w:styleId="msonormal0">
    <w:name w:val="msonormal"/>
    <w:basedOn w:val="a"/>
    <w:rsid w:val="00747C0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font5">
    <w:name w:val="font5"/>
    <w:basedOn w:val="a"/>
    <w:rsid w:val="00747C0B"/>
    <w:pPr>
      <w:widowControl/>
      <w:spacing w:before="100" w:beforeAutospacing="1" w:after="100" w:afterAutospacing="1"/>
      <w:jc w:val="left"/>
    </w:pPr>
    <w:rPr>
      <w:rFonts w:ascii="等线" w:eastAsia="等线" w:hAnsi="等线" w:cs="宋体"/>
      <w:kern w:val="0"/>
      <w:sz w:val="18"/>
      <w:szCs w:val="18"/>
    </w:rPr>
  </w:style>
  <w:style w:type="paragraph" w:customStyle="1" w:styleId="xl65">
    <w:name w:val="xl65"/>
    <w:basedOn w:val="a"/>
    <w:rsid w:val="00747C0B"/>
    <w:pPr>
      <w:widowControl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66">
    <w:name w:val="xl66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2EFDA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67">
    <w:name w:val="xl67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2EFDA"/>
      <w:spacing w:before="100" w:beforeAutospacing="1" w:after="100" w:afterAutospacing="1"/>
      <w:jc w:val="left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68">
    <w:name w:val="xl68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E1F2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69">
    <w:name w:val="xl69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2CC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70">
    <w:name w:val="xl70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CE4D6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71">
    <w:name w:val="xl71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6E0B4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72">
    <w:name w:val="xl72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4C6E7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73">
    <w:name w:val="xl73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E699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xl74">
    <w:name w:val="xl74"/>
    <w:basedOn w:val="a"/>
    <w:rsid w:val="00747C0B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8CBAD"/>
      <w:spacing w:before="100" w:beforeAutospacing="1" w:after="100" w:afterAutospacing="1"/>
      <w:jc w:val="center"/>
      <w:textAlignment w:val="center"/>
    </w:pPr>
    <w:rPr>
      <w:rFonts w:ascii="Times New Roman" w:eastAsia="宋体" w:hAnsi="Times New Roman" w:cs="Times New Roman"/>
      <w:kern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81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1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9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8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0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13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jpeg"/><Relationship Id="rId18" Type="http://schemas.openxmlformats.org/officeDocument/2006/relationships/image" Target="media/image10.png"/><Relationship Id="rId26" Type="http://schemas.openxmlformats.org/officeDocument/2006/relationships/image" Target="media/image18.emf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endnotes" Target="endnotes.xml"/><Relationship Id="rId15" Type="http://schemas.openxmlformats.org/officeDocument/2006/relationships/image" Target="media/image8.jpe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7.jpeg"/><Relationship Id="rId22" Type="http://schemas.openxmlformats.org/officeDocument/2006/relationships/image" Target="media/image14.png"/><Relationship Id="rId27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1</TotalTime>
  <Pages>10</Pages>
  <Words>1596</Words>
  <Characters>9101</Characters>
  <Application>Microsoft Office Word</Application>
  <DocSecurity>0</DocSecurity>
  <Lines>75</Lines>
  <Paragraphs>21</Paragraphs>
  <ScaleCrop>false</ScaleCrop>
  <Company/>
  <LinksUpToDate>false</LinksUpToDate>
  <CharactersWithSpaces>10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 Huang</dc:creator>
  <cp:keywords/>
  <dc:description/>
  <cp:lastModifiedBy>Yan Huang</cp:lastModifiedBy>
  <cp:revision>69</cp:revision>
  <dcterms:created xsi:type="dcterms:W3CDTF">2025-04-15T07:58:00Z</dcterms:created>
  <dcterms:modified xsi:type="dcterms:W3CDTF">2025-05-13T08:18:00Z</dcterms:modified>
</cp:coreProperties>
</file>